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EF3F3B" w14:textId="197E472C" w:rsidR="00D24777" w:rsidRPr="00907037" w:rsidRDefault="00B148C4" w:rsidP="00907037">
      <w:pPr>
        <w:autoSpaceDE w:val="0"/>
        <w:autoSpaceDN w:val="0"/>
        <w:adjustRightInd w:val="0"/>
        <w:spacing w:after="0" w:line="240" w:lineRule="auto"/>
        <w:jc w:val="center"/>
        <w:rPr>
          <w:rFonts w:eastAsia="AGaramondPro-Regular" w:cstheme="minorHAnsi"/>
        </w:rPr>
      </w:pPr>
      <w:r w:rsidRPr="00907037">
        <w:rPr>
          <w:rFonts w:eastAsia="AGaramondPro-Regular" w:cstheme="minorHAnsi"/>
          <w:sz w:val="28"/>
          <w:szCs w:val="28"/>
        </w:rPr>
        <w:t>Test përmbledhës</w:t>
      </w:r>
      <w:r w:rsidR="00D24777" w:rsidRPr="00907037">
        <w:rPr>
          <w:rFonts w:eastAsia="AGaramondPro-Regular" w:cstheme="minorHAnsi"/>
          <w:sz w:val="28"/>
          <w:szCs w:val="28"/>
        </w:rPr>
        <w:t xml:space="preserve"> 3</w:t>
      </w:r>
      <w:r w:rsidR="00907037" w:rsidRPr="00907037">
        <w:rPr>
          <w:rFonts w:eastAsia="AGaramondPro-Regular" w:cstheme="minorHAnsi"/>
          <w:sz w:val="28"/>
          <w:szCs w:val="28"/>
        </w:rPr>
        <w:t xml:space="preserve"> </w:t>
      </w:r>
      <w:r w:rsidR="00907037">
        <w:rPr>
          <w:rFonts w:eastAsia="AGaramondPro-Regular" w:cstheme="minorHAnsi"/>
          <w:sz w:val="28"/>
          <w:szCs w:val="28"/>
        </w:rPr>
        <w:tab/>
      </w:r>
      <w:r w:rsidR="00907037">
        <w:rPr>
          <w:rFonts w:eastAsia="AGaramondPro-Regular" w:cstheme="minorHAnsi"/>
          <w:sz w:val="28"/>
          <w:szCs w:val="28"/>
        </w:rPr>
        <w:tab/>
      </w:r>
      <w:r w:rsidR="00907037">
        <w:rPr>
          <w:rFonts w:eastAsia="AGaramondPro-Regular" w:cstheme="minorHAnsi"/>
          <w:sz w:val="28"/>
          <w:szCs w:val="28"/>
        </w:rPr>
        <w:tab/>
      </w:r>
      <w:r w:rsidR="00D24777" w:rsidRPr="00907037">
        <w:rPr>
          <w:rFonts w:eastAsia="AGaramondPro-Regular" w:cstheme="minorHAnsi"/>
          <w:sz w:val="28"/>
          <w:szCs w:val="28"/>
        </w:rPr>
        <w:t>Matematike XII (Bërthamë)</w:t>
      </w:r>
    </w:p>
    <w:p w14:paraId="585989A2" w14:textId="69249869" w:rsidR="00D24777" w:rsidRPr="00907037" w:rsidRDefault="00D24777" w:rsidP="00907037">
      <w:pPr>
        <w:jc w:val="center"/>
        <w:rPr>
          <w:rFonts w:cstheme="minorHAnsi"/>
          <w:b/>
          <w:lang w:eastAsia="sq-AL"/>
        </w:rPr>
      </w:pPr>
      <w:r w:rsidRPr="00907037">
        <w:rPr>
          <w:rFonts w:cstheme="minorHAnsi"/>
          <w:b/>
        </w:rPr>
        <w:t xml:space="preserve">(Vektorët, </w:t>
      </w:r>
      <w:r w:rsidR="00907037">
        <w:rPr>
          <w:rFonts w:cstheme="minorHAnsi"/>
          <w:b/>
        </w:rPr>
        <w:t>s</w:t>
      </w:r>
      <w:r w:rsidRPr="00907037">
        <w:rPr>
          <w:rFonts w:cstheme="minorHAnsi"/>
          <w:b/>
        </w:rPr>
        <w:t>tatistikë,</w:t>
      </w:r>
      <w:r w:rsidR="00907037">
        <w:rPr>
          <w:rFonts w:cstheme="minorHAnsi"/>
          <w:b/>
        </w:rPr>
        <w:t xml:space="preserve"> p</w:t>
      </w:r>
      <w:r w:rsidRPr="00907037">
        <w:rPr>
          <w:rFonts w:cstheme="minorHAnsi"/>
          <w:b/>
        </w:rPr>
        <w:t>robabilitet</w:t>
      </w:r>
      <w:r w:rsidRPr="00907037">
        <w:rPr>
          <w:rFonts w:cstheme="minorHAnsi"/>
          <w:b/>
          <w:lang w:eastAsia="sq-AL"/>
        </w:rPr>
        <w:t>)</w:t>
      </w:r>
      <w:r w:rsidR="00907037">
        <w:rPr>
          <w:rFonts w:cstheme="minorHAnsi"/>
          <w:b/>
          <w:lang w:eastAsia="sq-AL"/>
        </w:rPr>
        <w:t xml:space="preserve"> </w:t>
      </w:r>
      <w:r w:rsidR="00907037">
        <w:rPr>
          <w:rFonts w:cstheme="minorHAnsi"/>
          <w:b/>
          <w:lang w:eastAsia="sq-AL"/>
        </w:rPr>
        <w:tab/>
      </w:r>
      <w:r w:rsidR="00907037">
        <w:rPr>
          <w:rFonts w:cstheme="minorHAnsi"/>
          <w:b/>
          <w:lang w:eastAsia="sq-AL"/>
        </w:rPr>
        <w:tab/>
      </w:r>
      <w:r w:rsidR="00907037">
        <w:rPr>
          <w:rFonts w:cstheme="minorHAnsi"/>
          <w:b/>
          <w:lang w:eastAsia="sq-AL"/>
        </w:rPr>
        <w:tab/>
      </w:r>
      <w:r w:rsidRPr="00907037">
        <w:rPr>
          <w:rFonts w:cstheme="minorHAnsi"/>
          <w:b/>
          <w:lang w:eastAsia="sq-AL"/>
        </w:rPr>
        <w:t>Koha</w:t>
      </w:r>
      <w:r w:rsidR="00907037">
        <w:rPr>
          <w:rFonts w:cstheme="minorHAnsi"/>
          <w:b/>
          <w:lang w:eastAsia="sq-AL"/>
        </w:rPr>
        <w:t>:</w:t>
      </w:r>
      <w:r w:rsidRPr="00907037">
        <w:rPr>
          <w:rFonts w:cstheme="minorHAnsi"/>
          <w:b/>
          <w:lang w:eastAsia="sq-AL"/>
        </w:rPr>
        <w:t xml:space="preserve"> 45 min</w:t>
      </w:r>
      <w:r w:rsidR="00907037">
        <w:rPr>
          <w:rFonts w:cstheme="minorHAnsi"/>
          <w:b/>
          <w:lang w:eastAsia="sq-AL"/>
        </w:rPr>
        <w:t>.</w:t>
      </w:r>
    </w:p>
    <w:p w14:paraId="7E01E576" w14:textId="77777777" w:rsidR="00BB767E" w:rsidRPr="00907037" w:rsidRDefault="00D4467B" w:rsidP="00907037">
      <w:pPr>
        <w:pStyle w:val="ListParagraph"/>
        <w:numPr>
          <w:ilvl w:val="0"/>
          <w:numId w:val="3"/>
        </w:numPr>
        <w:rPr>
          <w:rFonts w:cstheme="minorHAnsi"/>
        </w:rPr>
      </w:pPr>
      <w:r w:rsidRPr="00907037">
        <w:rPr>
          <w:rFonts w:cstheme="minorHAnsi"/>
        </w:rPr>
        <w:t>Jepen pikat A(0,1) dhe B(3,3).</w:t>
      </w:r>
    </w:p>
    <w:p w14:paraId="29CCE95D" w14:textId="0F9807FE" w:rsidR="00D4467B" w:rsidRPr="00907037" w:rsidRDefault="00D4467B" w:rsidP="00907037">
      <w:pPr>
        <w:pStyle w:val="ListParagraph"/>
        <w:rPr>
          <w:rFonts w:eastAsiaTheme="minorEastAsia" w:cstheme="minorHAnsi"/>
        </w:rPr>
      </w:pPr>
      <w:r w:rsidRPr="00907037">
        <w:rPr>
          <w:rFonts w:cstheme="minorHAnsi"/>
        </w:rPr>
        <w:t>a)</w:t>
      </w:r>
      <w:r w:rsidR="00907037">
        <w:rPr>
          <w:rFonts w:cstheme="minorHAnsi"/>
        </w:rPr>
        <w:t xml:space="preserve"> </w:t>
      </w:r>
      <w:r w:rsidRPr="00907037">
        <w:rPr>
          <w:rFonts w:cstheme="minorHAnsi"/>
        </w:rPr>
        <w:t xml:space="preserve">Vendosi pikat në sistemin koordinativ dhe gjej koordinatat e vektori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</m:t>
            </m:r>
          </m:e>
        </m:acc>
      </m:oMath>
      <w:r w:rsidRPr="00907037">
        <w:rPr>
          <w:rFonts w:eastAsiaTheme="minorEastAsia" w:cstheme="minorHAnsi"/>
        </w:rPr>
        <w:t>.</w:t>
      </w:r>
      <w:r w:rsidR="00907037">
        <w:rPr>
          <w:rFonts w:eastAsiaTheme="minorEastAsia" w:cstheme="minorHAnsi"/>
        </w:rPr>
        <w:t xml:space="preserve"> </w:t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Pr="00907037">
        <w:rPr>
          <w:rFonts w:eastAsiaTheme="minorEastAsia" w:cstheme="minorHAnsi"/>
        </w:rPr>
        <w:t>(</w:t>
      </w:r>
      <w:r w:rsidR="00175A7B" w:rsidRPr="00907037">
        <w:rPr>
          <w:rFonts w:eastAsiaTheme="minorEastAsia" w:cstheme="minorHAnsi"/>
        </w:rPr>
        <w:t>1</w:t>
      </w:r>
      <w:r w:rsidRPr="00907037">
        <w:rPr>
          <w:rFonts w:eastAsiaTheme="minorEastAsia" w:cstheme="minorHAnsi"/>
        </w:rPr>
        <w:t xml:space="preserve"> pikë)</w:t>
      </w:r>
    </w:p>
    <w:p w14:paraId="35215440" w14:textId="46DA694B" w:rsidR="00D4467B" w:rsidRPr="00907037" w:rsidRDefault="00D4467B" w:rsidP="00907037">
      <w:pPr>
        <w:pStyle w:val="ListParagraph"/>
        <w:rPr>
          <w:rFonts w:eastAsiaTheme="minorEastAsia" w:cstheme="minorHAnsi"/>
        </w:rPr>
      </w:pPr>
      <w:r w:rsidRPr="00907037">
        <w:rPr>
          <w:rFonts w:eastAsiaTheme="minorEastAsia" w:cstheme="minorHAnsi"/>
        </w:rPr>
        <w:t>b)</w:t>
      </w:r>
      <w:r w:rsidR="00907037">
        <w:rPr>
          <w:rFonts w:eastAsiaTheme="minorEastAsia" w:cstheme="minorHAnsi"/>
        </w:rPr>
        <w:t xml:space="preserve"> </w:t>
      </w:r>
      <w:r w:rsidRPr="00907037">
        <w:rPr>
          <w:rFonts w:eastAsiaTheme="minorEastAsia" w:cstheme="minorHAnsi"/>
        </w:rPr>
        <w:t xml:space="preserve">Gjej gjatësinë e vektori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</m:t>
            </m:r>
          </m:e>
        </m:acc>
      </m:oMath>
      <w:r w:rsidRPr="00907037">
        <w:rPr>
          <w:rFonts w:eastAsiaTheme="minorEastAsia" w:cstheme="minorHAnsi"/>
        </w:rPr>
        <w:t>.</w:t>
      </w:r>
      <w:r w:rsidR="00907037">
        <w:rPr>
          <w:rFonts w:eastAsiaTheme="minorEastAsia" w:cstheme="minorHAnsi"/>
        </w:rPr>
        <w:t xml:space="preserve"> </w:t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Pr="00907037">
        <w:rPr>
          <w:rFonts w:eastAsiaTheme="minorEastAsia" w:cstheme="minorHAnsi"/>
        </w:rPr>
        <w:t>(1 pikë)</w:t>
      </w:r>
    </w:p>
    <w:p w14:paraId="5AA9EF51" w14:textId="01A43FBD" w:rsidR="00D4467B" w:rsidRPr="00907037" w:rsidRDefault="00175A7B" w:rsidP="00907037">
      <w:pPr>
        <w:pStyle w:val="ListParagraph"/>
        <w:rPr>
          <w:rFonts w:eastAsiaTheme="minorEastAsia" w:cstheme="minorHAnsi"/>
        </w:rPr>
      </w:pPr>
      <w:r w:rsidRPr="00907037">
        <w:rPr>
          <w:rFonts w:eastAsiaTheme="minorEastAsia" w:cstheme="minorHAnsi"/>
        </w:rPr>
        <w:t>c</w:t>
      </w:r>
      <w:r w:rsidR="00D4467B" w:rsidRPr="00907037">
        <w:rPr>
          <w:rFonts w:eastAsiaTheme="minorEastAsia" w:cstheme="minorHAnsi"/>
        </w:rPr>
        <w:t>)</w:t>
      </w:r>
      <w:r w:rsidR="00907037">
        <w:rPr>
          <w:rFonts w:eastAsiaTheme="minorEastAsia" w:cstheme="minorHAnsi"/>
        </w:rPr>
        <w:t xml:space="preserve"> </w:t>
      </w:r>
      <w:r w:rsidR="00D4467B" w:rsidRPr="00907037">
        <w:rPr>
          <w:rFonts w:eastAsiaTheme="minorEastAsia" w:cstheme="minorHAnsi"/>
        </w:rPr>
        <w:t>Gjej koordinatat e pikës C,</w:t>
      </w:r>
      <w:r w:rsidR="00473E75">
        <w:rPr>
          <w:rFonts w:eastAsiaTheme="minorEastAsia" w:cstheme="minorHAnsi"/>
        </w:rPr>
        <w:t xml:space="preserve"> </w:t>
      </w:r>
      <w:r w:rsidR="00D4467B" w:rsidRPr="00907037">
        <w:rPr>
          <w:rFonts w:eastAsiaTheme="minorEastAsia" w:cstheme="minorHAnsi"/>
        </w:rPr>
        <w:t>në mënyrë që vektori</w:t>
      </w:r>
      <w:r w:rsidR="00907037">
        <w:rPr>
          <w:rFonts w:eastAsiaTheme="minorEastAsia" w:cstheme="minorHAnsi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C</m:t>
            </m:r>
          </m:e>
        </m:acc>
        <m:r>
          <w:rPr>
            <w:rFonts w:ascii="Cambria Math" w:hAnsi="Cambria Math" w:cstheme="minorHAnsi"/>
          </w:rPr>
          <m:t>=-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i</m:t>
            </m:r>
          </m:e>
        </m:acc>
        <m:r>
          <w:rPr>
            <w:rFonts w:ascii="Cambria Math" w:hAnsi="Cambria Math" w:cstheme="minorHAnsi"/>
          </w:rPr>
          <m:t>+3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j</m:t>
            </m:r>
          </m:e>
        </m:acc>
      </m:oMath>
      <w:r w:rsidR="00473E75">
        <w:rPr>
          <w:rFonts w:eastAsiaTheme="minorEastAsia" w:cstheme="minorHAnsi"/>
        </w:rPr>
        <w:t xml:space="preserve">. </w:t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473E75">
        <w:rPr>
          <w:rFonts w:eastAsiaTheme="minorEastAsia" w:cstheme="minorHAnsi"/>
        </w:rPr>
        <w:tab/>
      </w:r>
      <w:r w:rsidR="00D4467B" w:rsidRPr="00907037">
        <w:rPr>
          <w:rFonts w:eastAsiaTheme="minorEastAsia" w:cstheme="minorHAnsi"/>
        </w:rPr>
        <w:t>(</w:t>
      </w:r>
      <w:r w:rsidR="00A321A1" w:rsidRPr="00907037">
        <w:rPr>
          <w:rFonts w:eastAsiaTheme="minorEastAsia" w:cstheme="minorHAnsi"/>
        </w:rPr>
        <w:t>2</w:t>
      </w:r>
      <w:r w:rsidR="00D4467B" w:rsidRPr="00907037">
        <w:rPr>
          <w:rFonts w:eastAsiaTheme="minorEastAsia" w:cstheme="minorHAnsi"/>
        </w:rPr>
        <w:t xml:space="preserve"> pikë)</w:t>
      </w:r>
    </w:p>
    <w:p w14:paraId="444EEEFC" w14:textId="77777777" w:rsidR="00D4467B" w:rsidRPr="00907037" w:rsidRDefault="00D4467B" w:rsidP="00907037">
      <w:pPr>
        <w:pStyle w:val="ListParagraph"/>
        <w:rPr>
          <w:rFonts w:cstheme="minorHAnsi"/>
        </w:rPr>
      </w:pPr>
    </w:p>
    <w:p w14:paraId="23331D5A" w14:textId="0C3D0BB8" w:rsidR="00175A7B" w:rsidRPr="00907037" w:rsidRDefault="00821C67" w:rsidP="00907037">
      <w:pPr>
        <w:pStyle w:val="ListParagraph"/>
        <w:numPr>
          <w:ilvl w:val="0"/>
          <w:numId w:val="3"/>
        </w:numPr>
        <w:spacing w:before="120" w:after="120" w:line="240" w:lineRule="auto"/>
        <w:rPr>
          <w:rFonts w:eastAsia="Times New Roman" w:cstheme="minorHAnsi"/>
        </w:rPr>
      </w:pPr>
      <w:r w:rsidRPr="00907037">
        <w:rPr>
          <w:rFonts w:eastAsia="Times New Roman" w:cstheme="minorHAnsi"/>
        </w:rPr>
        <w:t xml:space="preserve">Jepet segmenti AB me skaje pikat </w:t>
      </w:r>
      <w:r w:rsidRPr="00907037">
        <w:rPr>
          <w:rFonts w:cstheme="minorHAnsi"/>
          <w:position w:val="-12"/>
        </w:rPr>
        <w:object w:dxaOrig="810" w:dyaOrig="360" w14:anchorId="0FE33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7" o:title=""/>
          </v:shape>
          <o:OLEObject Type="Embed" ProgID="Equation.DSMT4" ShapeID="_x0000_i1025" DrawAspect="Content" ObjectID="_1750754478" r:id="rId8"/>
        </w:object>
      </w:r>
      <w:r w:rsidRPr="00907037">
        <w:rPr>
          <w:rFonts w:eastAsia="Times New Roman" w:cstheme="minorHAnsi"/>
        </w:rPr>
        <w:t xml:space="preserve"> dhe </w:t>
      </w:r>
      <w:r w:rsidRPr="00907037">
        <w:rPr>
          <w:rFonts w:cstheme="minorHAnsi"/>
          <w:position w:val="-12"/>
        </w:rPr>
        <w:object w:dxaOrig="660" w:dyaOrig="360" w14:anchorId="19BE5F8A">
          <v:shape id="_x0000_i1026" type="#_x0000_t75" style="width:33pt;height:18pt" o:ole="">
            <v:imagedata r:id="rId9" o:title=""/>
          </v:shape>
          <o:OLEObject Type="Embed" ProgID="Equation.DSMT4" ShapeID="_x0000_i1026" DrawAspect="Content" ObjectID="_1750754479" r:id="rId10"/>
        </w:object>
      </w:r>
      <w:r w:rsidRPr="00907037">
        <w:rPr>
          <w:rFonts w:eastAsia="Times New Roman" w:cstheme="minorHAnsi"/>
        </w:rPr>
        <w:t>. Me anë të pikave M</w:t>
      </w:r>
      <w:r w:rsidR="00473E75">
        <w:rPr>
          <w:rFonts w:eastAsia="Times New Roman" w:cstheme="minorHAnsi"/>
        </w:rPr>
        <w:t>,</w:t>
      </w:r>
      <w:r w:rsidRPr="00907037">
        <w:rPr>
          <w:rFonts w:eastAsia="Times New Roman" w:cstheme="minorHAnsi"/>
        </w:rPr>
        <w:t xml:space="preserve"> segmenti AB </w:t>
      </w:r>
      <w:r w:rsidR="00D4467B" w:rsidRPr="00907037">
        <w:rPr>
          <w:rFonts w:eastAsia="Times New Roman" w:cstheme="minorHAnsi"/>
        </w:rPr>
        <w:t>ndahet në raportin 2:1</w:t>
      </w:r>
      <w:r w:rsidRPr="00907037">
        <w:rPr>
          <w:rFonts w:eastAsia="Times New Roman" w:cstheme="minorHAnsi"/>
        </w:rPr>
        <w:t xml:space="preserve">. Gjej </w:t>
      </w:r>
      <w:r w:rsidR="00D4467B" w:rsidRPr="00907037">
        <w:rPr>
          <w:rFonts w:eastAsia="Times New Roman" w:cstheme="minorHAnsi"/>
        </w:rPr>
        <w:t>koordinatat e pikës M</w:t>
      </w:r>
      <w:r w:rsidRPr="00907037">
        <w:rPr>
          <w:rFonts w:eastAsia="Times New Roman" w:cstheme="minorHAnsi"/>
        </w:rPr>
        <w:t>.</w:t>
      </w:r>
      <w:r w:rsidR="00907037">
        <w:rPr>
          <w:rFonts w:eastAsia="Times New Roman" w:cstheme="minorHAnsi"/>
        </w:rPr>
        <w:t xml:space="preserve"> </w:t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D4467B" w:rsidRPr="00907037">
        <w:rPr>
          <w:rFonts w:eastAsia="Times New Roman" w:cstheme="minorHAnsi"/>
        </w:rPr>
        <w:t>(2</w:t>
      </w:r>
      <w:r w:rsidR="00473E75">
        <w:rPr>
          <w:rFonts w:eastAsia="Times New Roman" w:cstheme="minorHAnsi"/>
        </w:rPr>
        <w:t xml:space="preserve"> </w:t>
      </w:r>
      <w:r w:rsidR="00D4467B" w:rsidRPr="00907037">
        <w:rPr>
          <w:rFonts w:eastAsia="Times New Roman" w:cstheme="minorHAnsi"/>
        </w:rPr>
        <w:t>pikë)</w:t>
      </w:r>
    </w:p>
    <w:p w14:paraId="7AF9DD6F" w14:textId="77777777" w:rsidR="00175A7B" w:rsidRPr="00907037" w:rsidRDefault="00175A7B" w:rsidP="00907037">
      <w:pPr>
        <w:spacing w:before="120" w:after="120" w:line="240" w:lineRule="auto"/>
        <w:rPr>
          <w:rFonts w:eastAsia="Times New Roman" w:cstheme="minorHAnsi"/>
        </w:rPr>
      </w:pPr>
    </w:p>
    <w:p w14:paraId="5EB0E010" w14:textId="7226E20D" w:rsidR="00821C67" w:rsidRPr="00907037" w:rsidRDefault="00175A7B" w:rsidP="00907037">
      <w:pPr>
        <w:pStyle w:val="ListParagraph"/>
        <w:numPr>
          <w:ilvl w:val="0"/>
          <w:numId w:val="3"/>
        </w:numPr>
        <w:spacing w:before="120" w:after="120" w:line="240" w:lineRule="auto"/>
        <w:rPr>
          <w:rFonts w:eastAsia="Times New Roman" w:cstheme="minorHAnsi"/>
        </w:rPr>
      </w:pPr>
      <w:r w:rsidRPr="00907037">
        <w:rPr>
          <w:rFonts w:eastAsia="Times New Roman" w:cstheme="minorHAnsi"/>
        </w:rPr>
        <w:t>Mbi një trup veprojnë dy forca ; F</w:t>
      </w:r>
      <w:r w:rsidRPr="00907037">
        <w:rPr>
          <w:rFonts w:eastAsia="Times New Roman" w:cstheme="minorHAnsi"/>
          <w:vertAlign w:val="subscript"/>
        </w:rPr>
        <w:t>1</w:t>
      </w:r>
      <w:r w:rsidR="00A979BA" w:rsidRPr="00907037">
        <w:rPr>
          <w:rFonts w:eastAsia="Times New Roman" w:cstheme="minorHAnsi"/>
        </w:rPr>
        <w:t xml:space="preserve"> me madhësi 6N dhe F</w:t>
      </w:r>
      <w:r w:rsidR="00A979BA" w:rsidRPr="00907037">
        <w:rPr>
          <w:rFonts w:eastAsia="Times New Roman" w:cstheme="minorHAnsi"/>
          <w:vertAlign w:val="subscript"/>
        </w:rPr>
        <w:t>2</w:t>
      </w:r>
      <w:r w:rsidR="00A979BA" w:rsidRPr="00907037">
        <w:rPr>
          <w:rFonts w:eastAsia="Times New Roman" w:cstheme="minorHAnsi"/>
        </w:rPr>
        <w:t xml:space="preserve"> me madhësi 8 N ,të cilat formojnë me boshtin </w:t>
      </w:r>
      <w:r w:rsidR="00473E75">
        <w:rPr>
          <w:rFonts w:eastAsia="Times New Roman" w:cstheme="minorHAnsi"/>
        </w:rPr>
        <w:t>O</w:t>
      </w:r>
      <w:r w:rsidR="00A979BA" w:rsidRPr="00907037">
        <w:rPr>
          <w:rFonts w:eastAsia="Times New Roman" w:cstheme="minorHAnsi"/>
        </w:rPr>
        <w:t>x përkatësisht këndet 30</w:t>
      </w:r>
      <w:r w:rsidR="00A979BA" w:rsidRPr="00907037">
        <w:rPr>
          <w:rFonts w:eastAsia="Times New Roman" w:cstheme="minorHAnsi"/>
          <w:vertAlign w:val="superscript"/>
        </w:rPr>
        <w:t xml:space="preserve">0 </w:t>
      </w:r>
      <w:r w:rsidR="00A979BA" w:rsidRPr="00907037">
        <w:rPr>
          <w:rFonts w:eastAsia="Times New Roman" w:cstheme="minorHAnsi"/>
        </w:rPr>
        <w:t>dhe 150</w:t>
      </w:r>
      <w:r w:rsidR="00A979BA" w:rsidRPr="00907037">
        <w:rPr>
          <w:rFonts w:eastAsia="Times New Roman" w:cstheme="minorHAnsi"/>
          <w:vertAlign w:val="superscript"/>
        </w:rPr>
        <w:t>0</w:t>
      </w:r>
      <w:r w:rsidR="00A979BA" w:rsidRPr="00907037">
        <w:rPr>
          <w:rFonts w:eastAsia="Times New Roman" w:cstheme="minorHAnsi"/>
        </w:rPr>
        <w:t xml:space="preserve"> .Gjej këndin që formon forca rezultante me boshtin </w:t>
      </w:r>
      <w:r w:rsidR="00473E75">
        <w:rPr>
          <w:rFonts w:eastAsia="Times New Roman" w:cstheme="minorHAnsi"/>
        </w:rPr>
        <w:t>O</w:t>
      </w:r>
      <w:r w:rsidR="00A979BA" w:rsidRPr="00907037">
        <w:rPr>
          <w:rFonts w:eastAsia="Times New Roman" w:cstheme="minorHAnsi"/>
        </w:rPr>
        <w:t xml:space="preserve">x. </w:t>
      </w:r>
      <w:r w:rsidR="00391748" w:rsidRPr="00907037">
        <w:rPr>
          <w:rFonts w:eastAsia="Times New Roman" w:cstheme="minorHAnsi"/>
        </w:rPr>
        <w:t>(Përdor tabelat për gjetjen e sin,</w:t>
      </w:r>
      <w:r w:rsidR="00473E75">
        <w:rPr>
          <w:rFonts w:eastAsia="Times New Roman" w:cstheme="minorHAnsi"/>
        </w:rPr>
        <w:t xml:space="preserve"> </w:t>
      </w:r>
      <w:proofErr w:type="spellStart"/>
      <w:r w:rsidR="00391748" w:rsidRPr="00907037">
        <w:rPr>
          <w:rFonts w:eastAsia="Times New Roman" w:cstheme="minorHAnsi"/>
        </w:rPr>
        <w:t>cos</w:t>
      </w:r>
      <w:proofErr w:type="spellEnd"/>
      <w:r w:rsidR="00391748" w:rsidRPr="00907037">
        <w:rPr>
          <w:rFonts w:eastAsia="Times New Roman" w:cstheme="minorHAnsi"/>
        </w:rPr>
        <w:t xml:space="preserve"> </w:t>
      </w:r>
      <w:r w:rsidR="00473E75" w:rsidRPr="00907037">
        <w:rPr>
          <w:rFonts w:eastAsia="Times New Roman" w:cstheme="minorHAnsi"/>
        </w:rPr>
        <w:t>etj.</w:t>
      </w:r>
      <w:r w:rsidR="00391748" w:rsidRPr="00907037">
        <w:rPr>
          <w:rFonts w:eastAsia="Times New Roman" w:cstheme="minorHAnsi"/>
        </w:rPr>
        <w:t>)</w:t>
      </w:r>
      <w:r w:rsidR="00907037">
        <w:rPr>
          <w:rFonts w:eastAsia="Times New Roman" w:cstheme="minorHAnsi"/>
        </w:rPr>
        <w:t xml:space="preserve"> </w:t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473E75">
        <w:rPr>
          <w:rFonts w:eastAsia="Times New Roman" w:cstheme="minorHAnsi"/>
        </w:rPr>
        <w:tab/>
      </w:r>
      <w:r w:rsidR="00A979BA" w:rsidRPr="00907037">
        <w:rPr>
          <w:rFonts w:eastAsia="Times New Roman" w:cstheme="minorHAnsi"/>
        </w:rPr>
        <w:t>(2 pikë)</w:t>
      </w:r>
    </w:p>
    <w:p w14:paraId="42909FA7" w14:textId="77777777" w:rsidR="00A979BA" w:rsidRPr="00907037" w:rsidRDefault="00A979BA" w:rsidP="00907037">
      <w:pPr>
        <w:pStyle w:val="ListParagraph"/>
        <w:rPr>
          <w:rFonts w:eastAsia="Times New Roman" w:cstheme="minorHAnsi"/>
        </w:rPr>
      </w:pPr>
    </w:p>
    <w:p w14:paraId="41499B57" w14:textId="409E06AD" w:rsidR="00A321A1" w:rsidRPr="00907037" w:rsidRDefault="00402A2C" w:rsidP="00907037">
      <w:pPr>
        <w:pStyle w:val="ListParagraph"/>
        <w:numPr>
          <w:ilvl w:val="0"/>
          <w:numId w:val="3"/>
        </w:numPr>
        <w:rPr>
          <w:rFonts w:cstheme="minorHAnsi"/>
        </w:rPr>
      </w:pPr>
      <w:r w:rsidRPr="00907037">
        <w:rPr>
          <w:rFonts w:cstheme="minorHAnsi"/>
        </w:rPr>
        <w:t xml:space="preserve">Rea do </w:t>
      </w:r>
      <w:r w:rsidR="00473E75">
        <w:rPr>
          <w:rFonts w:cstheme="minorHAnsi"/>
        </w:rPr>
        <w:t xml:space="preserve">që </w:t>
      </w:r>
      <w:r w:rsidRPr="00907037">
        <w:rPr>
          <w:rFonts w:cstheme="minorHAnsi"/>
        </w:rPr>
        <w:t xml:space="preserve">të gjejë temperaturën mesatare të qytetit të saj gjatë muajit </w:t>
      </w:r>
      <w:r w:rsidR="00473E75">
        <w:rPr>
          <w:rFonts w:cstheme="minorHAnsi"/>
        </w:rPr>
        <w:t>p</w:t>
      </w:r>
      <w:r w:rsidRPr="00907037">
        <w:rPr>
          <w:rFonts w:cstheme="minorHAnsi"/>
        </w:rPr>
        <w:t>rill. Për këtë ajo mat</w:t>
      </w:r>
      <w:r w:rsidR="00473E75">
        <w:rPr>
          <w:rFonts w:cstheme="minorHAnsi"/>
        </w:rPr>
        <w:t>i</w:t>
      </w:r>
      <w:r w:rsidRPr="00907037">
        <w:rPr>
          <w:rFonts w:cstheme="minorHAnsi"/>
        </w:rPr>
        <w:t xml:space="preserve"> temperaturën çdo tri ditë në orën 9:00. Shpjego pse metoda e saj nuk është e saktë. Çfarë do ti propozonit Reas?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Pr="00907037">
        <w:rPr>
          <w:rFonts w:cstheme="minorHAnsi"/>
        </w:rPr>
        <w:t>(2 pikë)</w:t>
      </w:r>
    </w:p>
    <w:p w14:paraId="3FD931FF" w14:textId="1775B464" w:rsidR="00402A2C" w:rsidRPr="00907037" w:rsidRDefault="00402A2C" w:rsidP="00907037">
      <w:pPr>
        <w:pStyle w:val="ListParagraph"/>
        <w:numPr>
          <w:ilvl w:val="0"/>
          <w:numId w:val="3"/>
        </w:numPr>
        <w:rPr>
          <w:rFonts w:cstheme="minorHAnsi"/>
        </w:rPr>
      </w:pPr>
      <w:r w:rsidRPr="00907037">
        <w:rPr>
          <w:rFonts w:cstheme="minorHAnsi"/>
        </w:rPr>
        <w:t xml:space="preserve">Eni mblodhi të dhënat për kohën që kalonin 50 nxënës në </w:t>
      </w:r>
      <w:r w:rsidR="00473E75" w:rsidRPr="00907037">
        <w:rPr>
          <w:rFonts w:cstheme="minorHAnsi"/>
        </w:rPr>
        <w:t>celular. Të</w:t>
      </w:r>
      <w:r w:rsidRPr="00907037">
        <w:rPr>
          <w:rFonts w:cstheme="minorHAnsi"/>
        </w:rPr>
        <w:t xml:space="preserve"> dhënat </w:t>
      </w:r>
      <w:r w:rsidR="00473E75">
        <w:rPr>
          <w:rFonts w:cstheme="minorHAnsi"/>
        </w:rPr>
        <w:t>i</w:t>
      </w:r>
      <w:r w:rsidRPr="00907037">
        <w:rPr>
          <w:rFonts w:cstheme="minorHAnsi"/>
        </w:rPr>
        <w:t xml:space="preserve"> përmblodhi në histogramin e mëposhtëm.</w:t>
      </w:r>
    </w:p>
    <w:tbl>
      <w:tblPr>
        <w:tblStyle w:val="TableGrid1"/>
        <w:tblpPr w:leftFromText="180" w:rightFromText="180" w:vertAnchor="text" w:horzAnchor="page" w:tblpX="1603" w:tblpY="172"/>
        <w:tblW w:w="2220" w:type="dxa"/>
        <w:tblLook w:val="04A0" w:firstRow="1" w:lastRow="0" w:firstColumn="1" w:lastColumn="0" w:noHBand="0" w:noVBand="1"/>
      </w:tblPr>
      <w:tblGrid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</w:tblGrid>
      <w:tr w:rsidR="00402A2C" w:rsidRPr="00907037" w14:paraId="17890BED" w14:textId="77777777" w:rsidTr="00D004EF">
        <w:tc>
          <w:tcPr>
            <w:tcW w:w="0" w:type="auto"/>
          </w:tcPr>
          <w:p w14:paraId="0A5FD1DE" w14:textId="77777777" w:rsidR="00402A2C" w:rsidRPr="00907037" w:rsidRDefault="00000000" w:rsidP="00907037">
            <w:pPr>
              <w:spacing w:after="200" w:line="276" w:lineRule="auto"/>
              <w:contextualSpacing/>
              <w:rPr>
                <w:rFonts w:cstheme="minorHAnsi"/>
              </w:rPr>
            </w:pPr>
            <w:r>
              <w:rPr>
                <w:rFonts w:cstheme="minorHAnsi"/>
              </w:rPr>
              <w:pict w14:anchorId="376400A2">
                <v:group id="_x0000_s1028" style="position:absolute;margin-left:-4.5pt;margin-top:2pt;width:108.75pt;height:108pt;z-index:251659264" coordorigin="7605,10365" coordsize="2175,216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9" type="#_x0000_t32" style="position:absolute;left:7815;top:10365;width:0;height:2160;flip:y" o:connectortype="straight">
                    <v:stroke endarrow="block"/>
                  </v:shape>
                  <v:shape id="_x0000_s1030" type="#_x0000_t32" style="position:absolute;left:7605;top:12285;width:2175;height:0" o:connectortype="straight">
                    <v:stroke endarrow="block"/>
                  </v:shape>
                  <v:group id="_x0000_s1031" style="position:absolute;left:7830;top:10875;width:1545;height:1425" coordorigin="7830,10875" coordsize="1545,1425">
                    <v:rect id="_x0000_s1032" style="position:absolute;left:7830;top:11715;width:405;height:570" fillcolor="#666 [1936]" strokecolor="#666 [1936]" strokeweight="1pt">
                      <v:fill color2="#ccc [656]" angle="-45" focusposition="1" focussize="" focus="-50%" type="gradient"/>
                      <v:shadow on="t" type="perspective" color="#7f7f7f [1601]" opacity=".5" offset="1pt" offset2="-3pt"/>
                    </v:rect>
                    <v:rect id="_x0000_s1033" style="position:absolute;left:8250;top:10875;width:210;height:1425" fillcolor="#666 [1936]" strokecolor="#666 [1936]" strokeweight="1pt">
                      <v:fill color2="#ccc [656]" angle="-45" focusposition="1" focussize="" focus="-50%" type="gradient"/>
                      <v:shadow on="t" type="perspective" color="#7f7f7f [1601]" opacity=".5" offset="1pt" offset2="-3pt"/>
                    </v:rect>
                    <v:rect id="_x0000_s1034" style="position:absolute;left:8475;top:11430;width:900;height:825" fillcolor="#666 [1936]" strokecolor="#666 [1936]" strokeweight="1pt">
                      <v:fill color2="#ccc [656]" angle="-45" focusposition="1" focussize="" focus="-50%" type="gradient"/>
                      <v:shadow on="t" type="perspective" color="#7f7f7f [1601]" opacity=".5" offset="1pt" offset2="-3pt"/>
                    </v:rect>
                  </v:group>
                </v:group>
              </w:pict>
            </w:r>
          </w:p>
        </w:tc>
        <w:tc>
          <w:tcPr>
            <w:tcW w:w="0" w:type="auto"/>
          </w:tcPr>
          <w:p w14:paraId="1902D70A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D00669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36D4F8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391CF1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BC31475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55F47138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DA84B56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5C5EDB7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E171B8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5D04FD1B" w14:textId="77777777" w:rsidTr="00D004EF">
        <w:tc>
          <w:tcPr>
            <w:tcW w:w="0" w:type="auto"/>
          </w:tcPr>
          <w:p w14:paraId="7F9B47C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31E9955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7ED1025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C91331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9629796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65E03D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FC76C90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09C8F2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12D9A66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D890802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2C9A0B4F" w14:textId="77777777" w:rsidTr="00D004EF">
        <w:tc>
          <w:tcPr>
            <w:tcW w:w="0" w:type="auto"/>
          </w:tcPr>
          <w:p w14:paraId="236EE07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FA6A932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7B5CD2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48D852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43AE7EB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2DFCA4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E610B6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BFFF618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590B19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AFAA508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712E5B53" w14:textId="77777777" w:rsidTr="00D004EF">
        <w:tc>
          <w:tcPr>
            <w:tcW w:w="0" w:type="auto"/>
          </w:tcPr>
          <w:p w14:paraId="2CB0A2A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F5CA90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0CE1D0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E3C966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56370E5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2EEDBDB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075322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B11FAF3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BD534F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D5E995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49C59FDF" w14:textId="77777777" w:rsidTr="00D004EF">
        <w:tc>
          <w:tcPr>
            <w:tcW w:w="0" w:type="auto"/>
          </w:tcPr>
          <w:p w14:paraId="1A72777D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45EC576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2CA0B8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C29BED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88C2FA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50CEDC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C0C1DBB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7DD486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F2F7D7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BED4D92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4DA59D9E" w14:textId="77777777" w:rsidTr="00D004EF">
        <w:tc>
          <w:tcPr>
            <w:tcW w:w="0" w:type="auto"/>
          </w:tcPr>
          <w:p w14:paraId="3D9312F1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E4A74BA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96CE0D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0FB10DF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AC2F04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388FFFA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9D10EDC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433DD20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54B6C7E0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31EBF82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41A720EA" w14:textId="77777777" w:rsidTr="00D004EF">
        <w:tc>
          <w:tcPr>
            <w:tcW w:w="0" w:type="auto"/>
          </w:tcPr>
          <w:p w14:paraId="659C8380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06DB2D2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B71FCA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EF66EC1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F03C504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EAA21AA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FDA504B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5474FC6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3BCC2297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157D585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  <w:tr w:rsidR="00402A2C" w:rsidRPr="00907037" w14:paraId="1F5E8479" w14:textId="77777777" w:rsidTr="00D004EF">
        <w:tc>
          <w:tcPr>
            <w:tcW w:w="0" w:type="auto"/>
          </w:tcPr>
          <w:p w14:paraId="43A6836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60CE54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7C5D314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1B3F75C4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6C95AF53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4573FC2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D9D983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71E588B0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0DB9BACE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  <w:tc>
          <w:tcPr>
            <w:tcW w:w="0" w:type="auto"/>
          </w:tcPr>
          <w:p w14:paraId="294035D9" w14:textId="77777777" w:rsidR="00402A2C" w:rsidRPr="00907037" w:rsidRDefault="00402A2C" w:rsidP="00907037">
            <w:pPr>
              <w:spacing w:after="200" w:line="276" w:lineRule="auto"/>
              <w:contextualSpacing/>
              <w:rPr>
                <w:rFonts w:cstheme="minorHAnsi"/>
              </w:rPr>
            </w:pPr>
          </w:p>
        </w:tc>
      </w:tr>
    </w:tbl>
    <w:tbl>
      <w:tblPr>
        <w:tblStyle w:val="TableGrid1"/>
        <w:tblpPr w:leftFromText="180" w:rightFromText="180" w:vertAnchor="text" w:horzAnchor="page" w:tblpX="4727" w:tblpY="172"/>
        <w:tblW w:w="5518" w:type="dxa"/>
        <w:tblLook w:val="04A0" w:firstRow="1" w:lastRow="0" w:firstColumn="1" w:lastColumn="0" w:noHBand="0" w:noVBand="1"/>
      </w:tblPr>
      <w:tblGrid>
        <w:gridCol w:w="1691"/>
        <w:gridCol w:w="1134"/>
        <w:gridCol w:w="1275"/>
        <w:gridCol w:w="1418"/>
      </w:tblGrid>
      <w:tr w:rsidR="00402A2C" w:rsidRPr="00907037" w14:paraId="6F221812" w14:textId="77777777" w:rsidTr="00473E75">
        <w:trPr>
          <w:trHeight w:val="360"/>
        </w:trPr>
        <w:tc>
          <w:tcPr>
            <w:tcW w:w="1691" w:type="dxa"/>
          </w:tcPr>
          <w:p w14:paraId="080CEA1B" w14:textId="56C14C73" w:rsidR="00402A2C" w:rsidRPr="00907037" w:rsidRDefault="00402A2C" w:rsidP="00473E75">
            <w:pPr>
              <w:spacing w:after="200" w:line="276" w:lineRule="auto"/>
              <w:contextualSpacing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Koha (në </w:t>
            </w:r>
            <w:r w:rsidR="00473E75" w:rsidRPr="00907037">
              <w:rPr>
                <w:rFonts w:cstheme="minorHAnsi"/>
              </w:rPr>
              <w:t>min.</w:t>
            </w:r>
            <w:r w:rsidRPr="00907037">
              <w:rPr>
                <w:rFonts w:cstheme="minorHAnsi"/>
              </w:rPr>
              <w:t>)</w:t>
            </w:r>
          </w:p>
        </w:tc>
        <w:tc>
          <w:tcPr>
            <w:tcW w:w="1134" w:type="dxa"/>
          </w:tcPr>
          <w:p w14:paraId="727DC09B" w14:textId="77777777" w:rsidR="00402A2C" w:rsidRPr="00907037" w:rsidRDefault="00402A2C" w:rsidP="00473E75">
            <w:pPr>
              <w:spacing w:after="200" w:line="276" w:lineRule="auto"/>
              <w:contextualSpacing/>
              <w:rPr>
                <w:rFonts w:cstheme="minorHAnsi"/>
              </w:rPr>
            </w:pPr>
            <w:r w:rsidRPr="00907037">
              <w:rPr>
                <w:rFonts w:cstheme="minorHAnsi"/>
              </w:rPr>
              <w:t>0 &lt; t ≤ 80</w:t>
            </w:r>
          </w:p>
        </w:tc>
        <w:tc>
          <w:tcPr>
            <w:tcW w:w="1275" w:type="dxa"/>
          </w:tcPr>
          <w:p w14:paraId="5D53005B" w14:textId="594DCC25" w:rsidR="00402A2C" w:rsidRPr="00907037" w:rsidRDefault="00402A2C" w:rsidP="00473E75">
            <w:pPr>
              <w:spacing w:after="200" w:line="276" w:lineRule="auto"/>
              <w:contextualSpacing/>
              <w:rPr>
                <w:rFonts w:cstheme="minorHAnsi"/>
              </w:rPr>
            </w:pPr>
            <w:r w:rsidRPr="00907037">
              <w:rPr>
                <w:rFonts w:cstheme="minorHAnsi"/>
              </w:rPr>
              <w:t>80</w:t>
            </w:r>
            <w:r w:rsidR="00473E75">
              <w:rPr>
                <w:rFonts w:cstheme="minorHAnsi"/>
              </w:rPr>
              <w:t xml:space="preserve"> </w:t>
            </w:r>
            <w:r w:rsidRPr="00907037">
              <w:rPr>
                <w:rFonts w:cstheme="minorHAnsi"/>
              </w:rPr>
              <w:t>&lt; t ≤ 120</w:t>
            </w:r>
          </w:p>
        </w:tc>
        <w:tc>
          <w:tcPr>
            <w:tcW w:w="1418" w:type="dxa"/>
          </w:tcPr>
          <w:p w14:paraId="54417B40" w14:textId="189D8362" w:rsidR="00402A2C" w:rsidRPr="00907037" w:rsidRDefault="00402A2C" w:rsidP="00473E75">
            <w:pPr>
              <w:spacing w:after="200" w:line="276" w:lineRule="auto"/>
              <w:contextualSpacing/>
              <w:rPr>
                <w:rFonts w:cstheme="minorHAnsi"/>
              </w:rPr>
            </w:pPr>
            <w:r w:rsidRPr="00907037">
              <w:rPr>
                <w:rFonts w:cstheme="minorHAnsi"/>
              </w:rPr>
              <w:t>120</w:t>
            </w:r>
            <w:r w:rsidR="00473E75">
              <w:rPr>
                <w:rFonts w:cstheme="minorHAnsi"/>
              </w:rPr>
              <w:t xml:space="preserve"> </w:t>
            </w:r>
            <w:r w:rsidRPr="00907037">
              <w:rPr>
                <w:rFonts w:cstheme="minorHAnsi"/>
              </w:rPr>
              <w:t>&lt; t ≤ 240</w:t>
            </w:r>
          </w:p>
        </w:tc>
      </w:tr>
      <w:tr w:rsidR="00402A2C" w:rsidRPr="00907037" w14:paraId="36B4E783" w14:textId="77777777" w:rsidTr="00473E75">
        <w:trPr>
          <w:trHeight w:val="382"/>
        </w:trPr>
        <w:tc>
          <w:tcPr>
            <w:tcW w:w="1691" w:type="dxa"/>
          </w:tcPr>
          <w:p w14:paraId="0A0251DE" w14:textId="77777777" w:rsidR="00402A2C" w:rsidRPr="00907037" w:rsidRDefault="00402A2C" w:rsidP="00473E75">
            <w:pPr>
              <w:spacing w:after="200" w:line="276" w:lineRule="auto"/>
              <w:contextualSpacing/>
              <w:rPr>
                <w:rFonts w:cstheme="minorHAnsi"/>
              </w:rPr>
            </w:pPr>
            <w:r w:rsidRPr="00907037">
              <w:rPr>
                <w:rFonts w:cstheme="minorHAnsi"/>
              </w:rPr>
              <w:t>Denduria</w:t>
            </w:r>
          </w:p>
        </w:tc>
        <w:tc>
          <w:tcPr>
            <w:tcW w:w="1134" w:type="dxa"/>
          </w:tcPr>
          <w:p w14:paraId="160B77B6" w14:textId="77777777" w:rsidR="00402A2C" w:rsidRPr="00907037" w:rsidRDefault="00402A2C" w:rsidP="00473E75">
            <w:pPr>
              <w:spacing w:after="200" w:line="276" w:lineRule="auto"/>
              <w:contextualSpacing/>
              <w:jc w:val="center"/>
              <w:rPr>
                <w:rFonts w:cstheme="minorHAnsi"/>
              </w:rPr>
            </w:pPr>
            <w:r w:rsidRPr="00907037">
              <w:rPr>
                <w:rFonts w:cstheme="minorHAnsi"/>
              </w:rPr>
              <w:t>8</w:t>
            </w:r>
          </w:p>
        </w:tc>
        <w:tc>
          <w:tcPr>
            <w:tcW w:w="1275" w:type="dxa"/>
          </w:tcPr>
          <w:p w14:paraId="50FC2E39" w14:textId="77777777" w:rsidR="00402A2C" w:rsidRPr="00907037" w:rsidRDefault="00402A2C" w:rsidP="00473E75">
            <w:pPr>
              <w:spacing w:after="200" w:line="276" w:lineRule="auto"/>
              <w:contextualSpacing/>
              <w:jc w:val="center"/>
              <w:rPr>
                <w:rFonts w:cstheme="minorHAnsi"/>
              </w:rPr>
            </w:pPr>
          </w:p>
        </w:tc>
        <w:tc>
          <w:tcPr>
            <w:tcW w:w="1418" w:type="dxa"/>
          </w:tcPr>
          <w:p w14:paraId="758627E1" w14:textId="77777777" w:rsidR="00402A2C" w:rsidRPr="00907037" w:rsidRDefault="00402A2C" w:rsidP="00473E75">
            <w:pPr>
              <w:spacing w:after="200" w:line="276" w:lineRule="auto"/>
              <w:contextualSpacing/>
              <w:jc w:val="center"/>
              <w:rPr>
                <w:rFonts w:cstheme="minorHAnsi"/>
              </w:rPr>
            </w:pPr>
          </w:p>
        </w:tc>
      </w:tr>
    </w:tbl>
    <w:p w14:paraId="55226155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22FCE46E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5AD40EAD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1443DDF7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0AA6FB6A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4307CB34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1D0B5E7D" w14:textId="77777777" w:rsidR="00402A2C" w:rsidRPr="00907037" w:rsidRDefault="00402A2C" w:rsidP="00907037">
      <w:pPr>
        <w:ind w:left="720"/>
        <w:contextualSpacing/>
        <w:rPr>
          <w:rFonts w:cstheme="minorHAnsi"/>
        </w:rPr>
      </w:pPr>
    </w:p>
    <w:p w14:paraId="583497A8" w14:textId="77777777" w:rsidR="00402A2C" w:rsidRPr="00907037" w:rsidRDefault="00402A2C" w:rsidP="00907037">
      <w:pPr>
        <w:spacing w:line="240" w:lineRule="auto"/>
        <w:ind w:left="720"/>
        <w:contextualSpacing/>
        <w:rPr>
          <w:rFonts w:cstheme="minorHAnsi"/>
        </w:rPr>
      </w:pPr>
    </w:p>
    <w:p w14:paraId="74AAF559" w14:textId="77777777" w:rsidR="00402A2C" w:rsidRPr="00907037" w:rsidRDefault="00402A2C" w:rsidP="00907037">
      <w:pPr>
        <w:ind w:left="1080"/>
        <w:contextualSpacing/>
        <w:rPr>
          <w:rFonts w:cstheme="minorHAnsi"/>
        </w:rPr>
      </w:pPr>
    </w:p>
    <w:p w14:paraId="5D93580F" w14:textId="6AC537F3" w:rsidR="00402A2C" w:rsidRPr="00907037" w:rsidRDefault="00402A2C" w:rsidP="00907037">
      <w:pPr>
        <w:numPr>
          <w:ilvl w:val="0"/>
          <w:numId w:val="5"/>
        </w:numPr>
        <w:contextualSpacing/>
        <w:rPr>
          <w:rFonts w:cstheme="minorHAnsi"/>
        </w:rPr>
      </w:pPr>
      <w:r w:rsidRPr="00907037">
        <w:rPr>
          <w:rFonts w:cstheme="minorHAnsi"/>
        </w:rPr>
        <w:t>Plotëso tabelën me vlerat që mungojnë</w:t>
      </w:r>
      <w:r w:rsidR="00473E75">
        <w:rPr>
          <w:rFonts w:cstheme="minorHAnsi"/>
        </w:rPr>
        <w:t>.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Pr="00907037">
        <w:rPr>
          <w:rFonts w:cstheme="minorHAnsi"/>
        </w:rPr>
        <w:t>(2 pikë)</w:t>
      </w:r>
    </w:p>
    <w:p w14:paraId="78A613AF" w14:textId="21DDFCA0" w:rsidR="00402A2C" w:rsidRPr="00907037" w:rsidRDefault="00402A2C" w:rsidP="00907037">
      <w:pPr>
        <w:numPr>
          <w:ilvl w:val="0"/>
          <w:numId w:val="5"/>
        </w:numPr>
        <w:contextualSpacing/>
        <w:rPr>
          <w:rFonts w:cstheme="minorHAnsi"/>
        </w:rPr>
      </w:pPr>
      <w:r w:rsidRPr="00907037">
        <w:rPr>
          <w:rFonts w:cstheme="minorHAnsi"/>
        </w:rPr>
        <w:t>Vendos shkallëzimin në boshtin e kohës dhe të dendurisë relative</w:t>
      </w:r>
      <w:r w:rsidR="00473E75">
        <w:rPr>
          <w:rFonts w:cstheme="minorHAnsi"/>
        </w:rPr>
        <w:t>.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Pr="00907037">
        <w:rPr>
          <w:rFonts w:cstheme="minorHAnsi"/>
        </w:rPr>
        <w:t>(2 pikë)</w:t>
      </w:r>
    </w:p>
    <w:p w14:paraId="164E116B" w14:textId="77777777" w:rsidR="00A321A1" w:rsidRPr="00907037" w:rsidRDefault="00A321A1" w:rsidP="00907037">
      <w:pPr>
        <w:pStyle w:val="ListParagraph"/>
        <w:numPr>
          <w:ilvl w:val="0"/>
          <w:numId w:val="3"/>
        </w:numPr>
        <w:rPr>
          <w:rFonts w:cstheme="minorHAnsi"/>
        </w:rPr>
      </w:pPr>
      <w:r w:rsidRPr="00907037">
        <w:rPr>
          <w:rFonts w:cstheme="minorHAnsi"/>
        </w:rPr>
        <w:t>Në tabelën e mëpos</w:t>
      </w:r>
      <w:r w:rsidR="00B71C75" w:rsidRPr="00907037">
        <w:rPr>
          <w:rFonts w:cstheme="minorHAnsi"/>
        </w:rPr>
        <w:t>htme jepen notat që kanë marrë 9</w:t>
      </w:r>
      <w:r w:rsidRPr="00907037">
        <w:rPr>
          <w:rFonts w:cstheme="minorHAnsi"/>
        </w:rPr>
        <w:t xml:space="preserve"> nxënës në provimin e maturës në lëndët gjuhë-letërsi dhe matematikë. </w:t>
      </w:r>
    </w:p>
    <w:p w14:paraId="4BFEFEA0" w14:textId="69D73F75" w:rsidR="00922298" w:rsidRPr="00907037" w:rsidRDefault="00A321A1" w:rsidP="00907037">
      <w:pPr>
        <w:pStyle w:val="ListParagraph"/>
        <w:numPr>
          <w:ilvl w:val="0"/>
          <w:numId w:val="7"/>
        </w:numPr>
        <w:rPr>
          <w:rFonts w:cstheme="minorHAnsi"/>
        </w:rPr>
      </w:pPr>
      <w:r w:rsidRPr="00907037">
        <w:rPr>
          <w:rFonts w:cstheme="minorHAnsi"/>
        </w:rPr>
        <w:t xml:space="preserve">Ndërtoni renë e pikave për këto të dhëna dhe </w:t>
      </w:r>
      <w:r w:rsidR="00473E75" w:rsidRPr="00907037">
        <w:rPr>
          <w:rFonts w:cstheme="minorHAnsi"/>
        </w:rPr>
        <w:t>drejtëzën</w:t>
      </w:r>
      <w:r w:rsidR="00922298" w:rsidRPr="00907037">
        <w:rPr>
          <w:rFonts w:cstheme="minorHAnsi"/>
        </w:rPr>
        <w:t xml:space="preserve"> e përafrimit më të mirë.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922298" w:rsidRPr="00907037">
        <w:rPr>
          <w:rFonts w:cstheme="minorHAnsi"/>
        </w:rPr>
        <w:t>(2 pikë)</w:t>
      </w:r>
    </w:p>
    <w:p w14:paraId="107B2847" w14:textId="527BA1EA" w:rsidR="00922298" w:rsidRPr="00907037" w:rsidRDefault="00922298" w:rsidP="00907037">
      <w:pPr>
        <w:pStyle w:val="ListParagraph"/>
        <w:numPr>
          <w:ilvl w:val="0"/>
          <w:numId w:val="7"/>
        </w:numPr>
        <w:rPr>
          <w:rFonts w:cstheme="minorHAnsi"/>
        </w:rPr>
      </w:pPr>
      <w:r w:rsidRPr="00907037">
        <w:rPr>
          <w:rFonts w:cstheme="minorHAnsi"/>
        </w:rPr>
        <w:t>Një prej të dhënave</w:t>
      </w:r>
      <w:r w:rsidR="00B71C75" w:rsidRPr="00907037">
        <w:rPr>
          <w:rFonts w:cstheme="minorHAnsi"/>
        </w:rPr>
        <w:t xml:space="preserve"> në </w:t>
      </w:r>
      <w:r w:rsidR="00473E75">
        <w:rPr>
          <w:rFonts w:cstheme="minorHAnsi"/>
        </w:rPr>
        <w:t>g</w:t>
      </w:r>
      <w:r w:rsidR="00B71C75" w:rsidRPr="00907037">
        <w:rPr>
          <w:rFonts w:cstheme="minorHAnsi"/>
        </w:rPr>
        <w:t>juh</w:t>
      </w:r>
      <w:r w:rsidR="00473E75">
        <w:rPr>
          <w:rFonts w:cstheme="minorHAnsi"/>
        </w:rPr>
        <w:t>ë-</w:t>
      </w:r>
      <w:r w:rsidR="00B71C75" w:rsidRPr="00907037">
        <w:rPr>
          <w:rFonts w:cstheme="minorHAnsi"/>
        </w:rPr>
        <w:t>letërsi</w:t>
      </w:r>
      <w:r w:rsidRPr="00907037">
        <w:rPr>
          <w:rFonts w:cstheme="minorHAnsi"/>
        </w:rPr>
        <w:t xml:space="preserve"> është vendosur gabim. Bëni një parashikim se cila duhet të jetë nota e saktë e këtij nxënësi.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Pr="00907037">
        <w:rPr>
          <w:rFonts w:cstheme="minorHAnsi"/>
        </w:rPr>
        <w:t>(2 pikë)</w:t>
      </w:r>
    </w:p>
    <w:p w14:paraId="5FC4F1B3" w14:textId="32A9C78D" w:rsidR="00A321A1" w:rsidRPr="00907037" w:rsidRDefault="00922298" w:rsidP="00907037">
      <w:pPr>
        <w:pStyle w:val="ListParagraph"/>
        <w:numPr>
          <w:ilvl w:val="0"/>
          <w:numId w:val="7"/>
        </w:numPr>
        <w:rPr>
          <w:rFonts w:cstheme="minorHAnsi"/>
        </w:rPr>
      </w:pPr>
      <w:r w:rsidRPr="00907037">
        <w:rPr>
          <w:rFonts w:cstheme="minorHAnsi"/>
        </w:rPr>
        <w:t>Ndërto diag</w:t>
      </w:r>
      <w:r w:rsidR="00B71C75" w:rsidRPr="00907037">
        <w:rPr>
          <w:rFonts w:cstheme="minorHAnsi"/>
        </w:rPr>
        <w:t>ramin me kuti për të dhënat e lë</w:t>
      </w:r>
      <w:r w:rsidRPr="00907037">
        <w:rPr>
          <w:rFonts w:cstheme="minorHAnsi"/>
        </w:rPr>
        <w:t xml:space="preserve">ndës </w:t>
      </w:r>
      <w:r w:rsidR="00473E75">
        <w:rPr>
          <w:rFonts w:cstheme="minorHAnsi"/>
        </w:rPr>
        <w:t>m</w:t>
      </w:r>
      <w:r w:rsidRPr="00907037">
        <w:rPr>
          <w:rFonts w:cstheme="minorHAnsi"/>
        </w:rPr>
        <w:t>atematikë</w:t>
      </w:r>
      <w:r w:rsidR="00473E75">
        <w:rPr>
          <w:rFonts w:cstheme="minorHAnsi"/>
        </w:rPr>
        <w:t>.</w:t>
      </w:r>
      <w:r w:rsidR="00907037">
        <w:rPr>
          <w:rFonts w:cstheme="minorHAnsi"/>
        </w:rPr>
        <w:t xml:space="preserve"> </w:t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473E75">
        <w:rPr>
          <w:rFonts w:cstheme="minorHAnsi"/>
        </w:rPr>
        <w:tab/>
      </w:r>
      <w:r w:rsidR="00B71C75" w:rsidRPr="00907037">
        <w:rPr>
          <w:rFonts w:cstheme="minorHAnsi"/>
        </w:rPr>
        <w:t>(2 pikë)</w:t>
      </w:r>
      <w:r w:rsidR="00A321A1" w:rsidRPr="00907037">
        <w:rPr>
          <w:rFonts w:cstheme="minorHAnsi"/>
        </w:rPr>
        <w:br/>
      </w:r>
    </w:p>
    <w:tbl>
      <w:tblPr>
        <w:tblStyle w:val="TableGrid"/>
        <w:tblW w:w="0" w:type="auto"/>
        <w:tblLayout w:type="fixed"/>
        <w:tblLook w:val="06A0" w:firstRow="1" w:lastRow="0" w:firstColumn="1" w:lastColumn="0" w:noHBand="1" w:noVBand="1"/>
      </w:tblPr>
      <w:tblGrid>
        <w:gridCol w:w="1427"/>
        <w:gridCol w:w="988"/>
        <w:gridCol w:w="878"/>
        <w:gridCol w:w="1098"/>
        <w:gridCol w:w="1098"/>
        <w:gridCol w:w="1098"/>
        <w:gridCol w:w="1098"/>
        <w:gridCol w:w="1098"/>
        <w:gridCol w:w="1098"/>
        <w:gridCol w:w="1098"/>
      </w:tblGrid>
      <w:tr w:rsidR="00B71C75" w:rsidRPr="00907037" w14:paraId="19854B87" w14:textId="77777777" w:rsidTr="00EE269F">
        <w:trPr>
          <w:trHeight w:val="320"/>
        </w:trPr>
        <w:tc>
          <w:tcPr>
            <w:tcW w:w="1427" w:type="dxa"/>
          </w:tcPr>
          <w:p w14:paraId="21794BED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Gjuhe-letërsi</w:t>
            </w:r>
          </w:p>
        </w:tc>
        <w:tc>
          <w:tcPr>
            <w:tcW w:w="988" w:type="dxa"/>
          </w:tcPr>
          <w:p w14:paraId="45628C27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9</w:t>
            </w:r>
          </w:p>
        </w:tc>
        <w:tc>
          <w:tcPr>
            <w:tcW w:w="878" w:type="dxa"/>
          </w:tcPr>
          <w:p w14:paraId="70A791D3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4</w:t>
            </w:r>
          </w:p>
        </w:tc>
        <w:tc>
          <w:tcPr>
            <w:tcW w:w="1098" w:type="dxa"/>
          </w:tcPr>
          <w:p w14:paraId="67924DCD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7</w:t>
            </w:r>
          </w:p>
        </w:tc>
        <w:tc>
          <w:tcPr>
            <w:tcW w:w="1098" w:type="dxa"/>
          </w:tcPr>
          <w:p w14:paraId="72BF9EF1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8</w:t>
            </w:r>
          </w:p>
        </w:tc>
        <w:tc>
          <w:tcPr>
            <w:tcW w:w="1098" w:type="dxa"/>
          </w:tcPr>
          <w:p w14:paraId="3C416BDA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10</w:t>
            </w:r>
          </w:p>
        </w:tc>
        <w:tc>
          <w:tcPr>
            <w:tcW w:w="1098" w:type="dxa"/>
          </w:tcPr>
          <w:p w14:paraId="34D35E0B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6</w:t>
            </w:r>
          </w:p>
        </w:tc>
        <w:tc>
          <w:tcPr>
            <w:tcW w:w="1098" w:type="dxa"/>
          </w:tcPr>
          <w:p w14:paraId="2BCB894A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5</w:t>
            </w:r>
          </w:p>
        </w:tc>
        <w:tc>
          <w:tcPr>
            <w:tcW w:w="1098" w:type="dxa"/>
          </w:tcPr>
          <w:p w14:paraId="3A5EA5B0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8</w:t>
            </w:r>
          </w:p>
        </w:tc>
        <w:tc>
          <w:tcPr>
            <w:tcW w:w="1098" w:type="dxa"/>
          </w:tcPr>
          <w:p w14:paraId="5C07278E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7</w:t>
            </w:r>
          </w:p>
        </w:tc>
      </w:tr>
      <w:tr w:rsidR="00B71C75" w:rsidRPr="00907037" w14:paraId="72201673" w14:textId="77777777" w:rsidTr="00EE269F">
        <w:trPr>
          <w:trHeight w:val="320"/>
        </w:trPr>
        <w:tc>
          <w:tcPr>
            <w:tcW w:w="1427" w:type="dxa"/>
          </w:tcPr>
          <w:p w14:paraId="29AF44D3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Matematikë</w:t>
            </w:r>
          </w:p>
        </w:tc>
        <w:tc>
          <w:tcPr>
            <w:tcW w:w="988" w:type="dxa"/>
          </w:tcPr>
          <w:p w14:paraId="43F010C5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10</w:t>
            </w:r>
          </w:p>
        </w:tc>
        <w:tc>
          <w:tcPr>
            <w:tcW w:w="878" w:type="dxa"/>
          </w:tcPr>
          <w:p w14:paraId="6BC01F4B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5</w:t>
            </w:r>
          </w:p>
        </w:tc>
        <w:tc>
          <w:tcPr>
            <w:tcW w:w="1098" w:type="dxa"/>
          </w:tcPr>
          <w:p w14:paraId="447D7642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7</w:t>
            </w:r>
          </w:p>
        </w:tc>
        <w:tc>
          <w:tcPr>
            <w:tcW w:w="1098" w:type="dxa"/>
          </w:tcPr>
          <w:p w14:paraId="1C2E9F1D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10</w:t>
            </w:r>
          </w:p>
        </w:tc>
        <w:tc>
          <w:tcPr>
            <w:tcW w:w="1098" w:type="dxa"/>
          </w:tcPr>
          <w:p w14:paraId="439AECE8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10</w:t>
            </w:r>
          </w:p>
        </w:tc>
        <w:tc>
          <w:tcPr>
            <w:tcW w:w="1098" w:type="dxa"/>
          </w:tcPr>
          <w:p w14:paraId="297F642A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7</w:t>
            </w:r>
          </w:p>
        </w:tc>
        <w:tc>
          <w:tcPr>
            <w:tcW w:w="1098" w:type="dxa"/>
          </w:tcPr>
          <w:p w14:paraId="1732579B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9</w:t>
            </w:r>
          </w:p>
        </w:tc>
        <w:tc>
          <w:tcPr>
            <w:tcW w:w="1098" w:type="dxa"/>
          </w:tcPr>
          <w:p w14:paraId="01579F91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9</w:t>
            </w:r>
          </w:p>
        </w:tc>
        <w:tc>
          <w:tcPr>
            <w:tcW w:w="1098" w:type="dxa"/>
          </w:tcPr>
          <w:p w14:paraId="19913161" w14:textId="77777777" w:rsidR="00B71C75" w:rsidRPr="00907037" w:rsidRDefault="00B71C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8</w:t>
            </w:r>
          </w:p>
        </w:tc>
      </w:tr>
    </w:tbl>
    <w:p w14:paraId="540A38AB" w14:textId="77777777" w:rsidR="002D72A9" w:rsidRPr="00907037" w:rsidRDefault="002D72A9" w:rsidP="00907037">
      <w:pPr>
        <w:pStyle w:val="ListParagraph"/>
        <w:rPr>
          <w:rFonts w:cstheme="minorHAnsi"/>
        </w:rPr>
      </w:pPr>
    </w:p>
    <w:p w14:paraId="272CD628" w14:textId="5B44298D" w:rsidR="002D72A9" w:rsidRPr="00907037" w:rsidRDefault="002D72A9" w:rsidP="0090703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  <w:r w:rsidRPr="00907037">
        <w:rPr>
          <w:rFonts w:cstheme="minorHAnsi"/>
          <w:bCs/>
        </w:rPr>
        <w:lastRenderedPageBreak/>
        <w:t>Nga punonjësit e një fabrike të madhe</w:t>
      </w:r>
      <w:r w:rsidR="00473E75">
        <w:rPr>
          <w:rFonts w:cstheme="minorHAnsi"/>
          <w:bCs/>
        </w:rPr>
        <w:t>,</w:t>
      </w:r>
      <w:r w:rsidRPr="00907037">
        <w:rPr>
          <w:rFonts w:cstheme="minorHAnsi"/>
          <w:bCs/>
        </w:rPr>
        <w:t xml:space="preserve"> 70% shkojnë në punë me autobus dhe të tjerët shkojnë me makinë. Ata që shkojnë me autobus</w:t>
      </w:r>
      <w:r w:rsidR="00473E75">
        <w:rPr>
          <w:rFonts w:cstheme="minorHAnsi"/>
          <w:bCs/>
        </w:rPr>
        <w:t>,</w:t>
      </w:r>
      <w:r w:rsidRPr="00907037">
        <w:rPr>
          <w:rFonts w:cstheme="minorHAnsi"/>
          <w:bCs/>
        </w:rPr>
        <w:t xml:space="preserve"> vonohen në 5% të rasteve,</w:t>
      </w:r>
      <w:r w:rsidR="00473E75">
        <w:rPr>
          <w:rFonts w:cstheme="minorHAnsi"/>
          <w:bCs/>
        </w:rPr>
        <w:t xml:space="preserve"> </w:t>
      </w:r>
      <w:r w:rsidRPr="00907037">
        <w:rPr>
          <w:rFonts w:cstheme="minorHAnsi"/>
          <w:bCs/>
        </w:rPr>
        <w:t>ndërsa ata me makinë vonohen në 2% të rasteve.</w:t>
      </w:r>
    </w:p>
    <w:p w14:paraId="7E2094CB" w14:textId="11455B15" w:rsidR="002D72A9" w:rsidRPr="00907037" w:rsidRDefault="002D72A9" w:rsidP="00907037">
      <w:pPr>
        <w:pStyle w:val="ListParagraph"/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  <w:r w:rsidRPr="00907037">
        <w:rPr>
          <w:rFonts w:cstheme="minorHAnsi"/>
          <w:bCs/>
        </w:rPr>
        <w:t>a)</w:t>
      </w:r>
      <w:r w:rsidR="00907037">
        <w:rPr>
          <w:rFonts w:cstheme="minorHAnsi"/>
          <w:bCs/>
        </w:rPr>
        <w:t xml:space="preserve"> </w:t>
      </w:r>
      <w:r w:rsidRPr="00907037">
        <w:rPr>
          <w:rFonts w:cstheme="minorHAnsi"/>
          <w:bCs/>
        </w:rPr>
        <w:t>Paraqit të dhënat në një diagram</w:t>
      </w:r>
      <w:r w:rsidR="00473E75">
        <w:rPr>
          <w:rFonts w:cstheme="minorHAnsi"/>
          <w:bCs/>
        </w:rPr>
        <w:t>-</w:t>
      </w:r>
      <w:r w:rsidRPr="00907037">
        <w:rPr>
          <w:rFonts w:cstheme="minorHAnsi"/>
          <w:bCs/>
        </w:rPr>
        <w:t>pemë.</w:t>
      </w:r>
      <w:r w:rsidR="00907037">
        <w:rPr>
          <w:rFonts w:cstheme="minorHAnsi"/>
          <w:bCs/>
        </w:rPr>
        <w:t xml:space="preserve"> </w:t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Pr="00907037">
        <w:rPr>
          <w:rFonts w:cstheme="minorHAnsi"/>
          <w:bCs/>
        </w:rPr>
        <w:t>(2 pikë)</w:t>
      </w:r>
    </w:p>
    <w:p w14:paraId="42F92EE6" w14:textId="512217F1" w:rsidR="002D72A9" w:rsidRPr="00907037" w:rsidRDefault="002D72A9" w:rsidP="00907037">
      <w:pPr>
        <w:pStyle w:val="ListParagraph"/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  <w:r w:rsidRPr="00907037">
        <w:rPr>
          <w:rFonts w:cstheme="minorHAnsi"/>
          <w:bCs/>
        </w:rPr>
        <w:t>b)</w:t>
      </w:r>
      <w:r w:rsidR="00907037">
        <w:rPr>
          <w:rFonts w:cstheme="minorHAnsi"/>
          <w:bCs/>
        </w:rPr>
        <w:t xml:space="preserve"> </w:t>
      </w:r>
      <w:r w:rsidRPr="00907037">
        <w:rPr>
          <w:rFonts w:cstheme="minorHAnsi"/>
          <w:bCs/>
        </w:rPr>
        <w:t>Sa është probabiliteti që një punëtor të jetë me vonesë?</w:t>
      </w:r>
      <w:r w:rsidR="00907037">
        <w:rPr>
          <w:rFonts w:cstheme="minorHAnsi"/>
          <w:bCs/>
        </w:rPr>
        <w:t xml:space="preserve"> </w:t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Pr="00907037">
        <w:rPr>
          <w:rFonts w:cstheme="minorHAnsi"/>
          <w:bCs/>
        </w:rPr>
        <w:t>(2 pikë)</w:t>
      </w:r>
    </w:p>
    <w:p w14:paraId="6C8910D5" w14:textId="12AA9F67" w:rsidR="00745DB6" w:rsidRPr="00907037" w:rsidRDefault="00745DB6" w:rsidP="00907037">
      <w:pPr>
        <w:pStyle w:val="ListParagraph"/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  <w:r w:rsidRPr="00907037">
        <w:rPr>
          <w:rFonts w:cstheme="minorHAnsi"/>
          <w:bCs/>
        </w:rPr>
        <w:t>c)</w:t>
      </w:r>
      <w:r w:rsidR="00907037">
        <w:rPr>
          <w:rFonts w:cstheme="minorHAnsi"/>
          <w:bCs/>
        </w:rPr>
        <w:t xml:space="preserve"> </w:t>
      </w:r>
      <w:r w:rsidRPr="00907037">
        <w:rPr>
          <w:rFonts w:cstheme="minorHAnsi"/>
          <w:bCs/>
        </w:rPr>
        <w:t xml:space="preserve">Zgjidhet një punëtor </w:t>
      </w:r>
      <w:r w:rsidR="00473E75" w:rsidRPr="00907037">
        <w:rPr>
          <w:rFonts w:cstheme="minorHAnsi"/>
          <w:bCs/>
        </w:rPr>
        <w:t>rastësisht. Nëse</w:t>
      </w:r>
      <w:r w:rsidRPr="00907037">
        <w:rPr>
          <w:rFonts w:cstheme="minorHAnsi"/>
          <w:bCs/>
        </w:rPr>
        <w:t xml:space="preserve"> dihet që ai ka qenë me vonesë, sa është probabiliteti që të ketë shkuar me makinë?</w:t>
      </w:r>
      <w:r w:rsidR="00907037">
        <w:rPr>
          <w:rFonts w:cstheme="minorHAnsi"/>
          <w:bCs/>
        </w:rPr>
        <w:t xml:space="preserve"> </w:t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Pr="00907037">
        <w:rPr>
          <w:rFonts w:cstheme="minorHAnsi"/>
          <w:bCs/>
        </w:rPr>
        <w:t>(2 pikë)</w:t>
      </w:r>
    </w:p>
    <w:p w14:paraId="6157AF11" w14:textId="77777777" w:rsidR="00821C67" w:rsidRPr="00907037" w:rsidRDefault="00821C67" w:rsidP="00907037">
      <w:pPr>
        <w:pStyle w:val="ListParagraph"/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</w:p>
    <w:p w14:paraId="7BE40A65" w14:textId="77777777" w:rsidR="00745DB6" w:rsidRPr="00907037" w:rsidRDefault="00821C67" w:rsidP="00907037">
      <w:pPr>
        <w:pStyle w:val="ListParagraph"/>
        <w:numPr>
          <w:ilvl w:val="0"/>
          <w:numId w:val="3"/>
        </w:numPr>
        <w:rPr>
          <w:rFonts w:cstheme="minorHAnsi"/>
          <w:bCs/>
        </w:rPr>
      </w:pPr>
      <w:r w:rsidRPr="00907037">
        <w:rPr>
          <w:rFonts w:cstheme="minorHAnsi"/>
          <w:bCs/>
        </w:rPr>
        <w:t>Në tabelë jepet shpërndarja e probabiliteteve</w:t>
      </w:r>
      <w:r w:rsidR="00745DB6" w:rsidRPr="00907037">
        <w:rPr>
          <w:rFonts w:cstheme="minorHAnsi"/>
          <w:bCs/>
        </w:rPr>
        <w:t xml:space="preserve"> për ndryshoren X</w:t>
      </w:r>
      <w:r w:rsidRPr="00907037">
        <w:rPr>
          <w:rFonts w:cstheme="minorHAnsi"/>
          <w:bCs/>
        </w:rPr>
        <w:t>.</w:t>
      </w:r>
      <w:r w:rsidR="002B698A" w:rsidRPr="00907037">
        <w:rPr>
          <w:rFonts w:cstheme="minorHAnsi"/>
          <w:bCs/>
        </w:rPr>
        <w:t xml:space="preserve"> </w:t>
      </w:r>
    </w:p>
    <w:p w14:paraId="766FC21E" w14:textId="33871059" w:rsidR="00821C67" w:rsidRPr="00907037" w:rsidRDefault="002B698A" w:rsidP="00907037">
      <w:pPr>
        <w:pStyle w:val="ListParagraph"/>
        <w:numPr>
          <w:ilvl w:val="0"/>
          <w:numId w:val="10"/>
        </w:numPr>
        <w:rPr>
          <w:rFonts w:cstheme="minorHAnsi"/>
          <w:bCs/>
        </w:rPr>
      </w:pPr>
      <w:r w:rsidRPr="00907037">
        <w:rPr>
          <w:rFonts w:cstheme="minorHAnsi"/>
          <w:bCs/>
        </w:rPr>
        <w:t>Njëso numrin p</w:t>
      </w:r>
      <w:r w:rsidR="00745DB6" w:rsidRPr="00907037">
        <w:rPr>
          <w:rFonts w:cstheme="minorHAnsi"/>
          <w:bCs/>
        </w:rPr>
        <w:t>.</w:t>
      </w:r>
      <w:r w:rsidR="00473E75">
        <w:rPr>
          <w:rFonts w:cstheme="minorHAnsi"/>
          <w:bCs/>
        </w:rPr>
        <w:t xml:space="preserve"> </w:t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="00473E75">
        <w:rPr>
          <w:rFonts w:cstheme="minorHAnsi"/>
          <w:bCs/>
        </w:rPr>
        <w:tab/>
      </w:r>
      <w:r w:rsidRPr="00907037">
        <w:rPr>
          <w:rFonts w:cstheme="minorHAnsi"/>
          <w:bCs/>
        </w:rPr>
        <w:t xml:space="preserve">(2 </w:t>
      </w:r>
      <w:r w:rsidR="00821C67" w:rsidRPr="00907037">
        <w:rPr>
          <w:rFonts w:cstheme="minorHAnsi"/>
          <w:bCs/>
        </w:rPr>
        <w:t>pikë</w:t>
      </w:r>
      <w:r w:rsidRPr="00907037">
        <w:rPr>
          <w:rFonts w:cstheme="minorHAnsi"/>
          <w:bCs/>
        </w:rPr>
        <w:t>)</w:t>
      </w:r>
    </w:p>
    <w:p w14:paraId="3876FBCD" w14:textId="426A9B9D" w:rsidR="00745DB6" w:rsidRPr="00907037" w:rsidRDefault="00745DB6" w:rsidP="00907037">
      <w:pPr>
        <w:pStyle w:val="ListParagraph"/>
        <w:numPr>
          <w:ilvl w:val="0"/>
          <w:numId w:val="10"/>
        </w:numPr>
        <w:rPr>
          <w:rFonts w:cstheme="minorHAnsi"/>
          <w:bCs/>
        </w:rPr>
      </w:pPr>
      <w:r w:rsidRPr="00907037">
        <w:rPr>
          <w:rFonts w:cstheme="minorHAnsi"/>
          <w:bCs/>
        </w:rPr>
        <w:t>Gjej p(X</w:t>
      </w:r>
      <m:oMath>
        <m:r>
          <w:rPr>
            <w:rFonts w:ascii="Cambria Math" w:hAnsi="Cambria Math" w:cstheme="minorHAnsi"/>
          </w:rPr>
          <m:t>≥</m:t>
        </m:r>
      </m:oMath>
      <w:r w:rsidRPr="00907037">
        <w:rPr>
          <w:rFonts w:eastAsiaTheme="minorEastAsia" w:cstheme="minorHAnsi"/>
          <w:bCs/>
        </w:rPr>
        <w:t>7).</w:t>
      </w:r>
      <w:r w:rsidR="00907037">
        <w:rPr>
          <w:rFonts w:eastAsiaTheme="minorEastAsia" w:cstheme="minorHAnsi"/>
          <w:bCs/>
        </w:rPr>
        <w:t xml:space="preserve"> </w:t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="00473E75">
        <w:rPr>
          <w:rFonts w:eastAsiaTheme="minorEastAsia" w:cstheme="minorHAnsi"/>
          <w:bCs/>
        </w:rPr>
        <w:tab/>
      </w:r>
      <w:r w:rsidRPr="00907037">
        <w:rPr>
          <w:rFonts w:eastAsiaTheme="minorEastAsia" w:cstheme="minorHAnsi"/>
          <w:bCs/>
        </w:rPr>
        <w:t>(2 pikë)</w:t>
      </w:r>
    </w:p>
    <w:tbl>
      <w:tblPr>
        <w:tblStyle w:val="TableGrid"/>
        <w:tblW w:w="0" w:type="auto"/>
        <w:tblInd w:w="465" w:type="dxa"/>
        <w:tblLook w:val="04A0" w:firstRow="1" w:lastRow="0" w:firstColumn="1" w:lastColumn="0" w:noHBand="0" w:noVBand="1"/>
      </w:tblPr>
      <w:tblGrid>
        <w:gridCol w:w="673"/>
        <w:gridCol w:w="673"/>
        <w:gridCol w:w="673"/>
        <w:gridCol w:w="673"/>
        <w:gridCol w:w="673"/>
        <w:gridCol w:w="673"/>
      </w:tblGrid>
      <w:tr w:rsidR="00821C67" w:rsidRPr="00907037" w14:paraId="72DAB3EC" w14:textId="77777777" w:rsidTr="00745DB6">
        <w:trPr>
          <w:trHeight w:val="489"/>
        </w:trPr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A6A789" w14:textId="5AB42DF9" w:rsidR="00821C67" w:rsidRPr="00907037" w:rsidRDefault="00473E75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X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761839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5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8C1A4C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6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D9BC6A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7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1DEA14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8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3A9C441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9</w:t>
            </w:r>
          </w:p>
        </w:tc>
      </w:tr>
      <w:tr w:rsidR="00821C67" w:rsidRPr="00907037" w14:paraId="2AB0BBDC" w14:textId="77777777" w:rsidTr="00745DB6">
        <w:trPr>
          <w:trHeight w:val="489"/>
        </w:trPr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B355B6C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P(x)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9010D48" w14:textId="77777777" w:rsidR="00821C67" w:rsidRPr="00907037" w:rsidRDefault="002B698A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0.07</w:t>
            </w:r>
          </w:p>
          <w:p w14:paraId="18677533" w14:textId="77777777" w:rsidR="00821C67" w:rsidRPr="00907037" w:rsidRDefault="00821C67" w:rsidP="00907037">
            <w:pPr>
              <w:rPr>
                <w:rFonts w:cstheme="minorHAnsi"/>
              </w:rPr>
            </w:pP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07EA89" w14:textId="77777777" w:rsidR="00821C67" w:rsidRPr="00907037" w:rsidRDefault="002B698A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0</w:t>
            </w:r>
            <w:r w:rsidR="00821C67" w:rsidRPr="00907037">
              <w:rPr>
                <w:rFonts w:cstheme="minorHAnsi"/>
              </w:rPr>
              <w:t>.1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BD6EC6" w14:textId="77777777" w:rsidR="00821C67" w:rsidRPr="00907037" w:rsidRDefault="002B698A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3p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4F7613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p</w:t>
            </w:r>
          </w:p>
        </w:tc>
        <w:tc>
          <w:tcPr>
            <w:tcW w:w="6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719012" w14:textId="77777777" w:rsidR="00821C67" w:rsidRPr="00907037" w:rsidRDefault="00821C67" w:rsidP="00907037">
            <w:pPr>
              <w:rPr>
                <w:rFonts w:cstheme="minorHAnsi"/>
              </w:rPr>
            </w:pPr>
            <w:r w:rsidRPr="00907037">
              <w:rPr>
                <w:rFonts w:cstheme="minorHAnsi"/>
              </w:rPr>
              <w:t>0.03</w:t>
            </w:r>
          </w:p>
        </w:tc>
      </w:tr>
    </w:tbl>
    <w:p w14:paraId="5923BF09" w14:textId="77777777" w:rsidR="00821C67" w:rsidRDefault="00821C67" w:rsidP="00907037">
      <w:pPr>
        <w:rPr>
          <w:rFonts w:cstheme="minorHAnsi"/>
          <w:bCs/>
        </w:rPr>
      </w:pPr>
    </w:p>
    <w:p w14:paraId="3CE0EDB0" w14:textId="77777777" w:rsidR="00473E75" w:rsidRDefault="00473E75" w:rsidP="00907037">
      <w:pPr>
        <w:rPr>
          <w:rFonts w:cstheme="minorHAnsi"/>
          <w:bCs/>
        </w:rPr>
      </w:pPr>
    </w:p>
    <w:p w14:paraId="7A50C401" w14:textId="77777777" w:rsidR="00473E75" w:rsidRPr="00907037" w:rsidRDefault="00473E75" w:rsidP="00907037">
      <w:pPr>
        <w:rPr>
          <w:rFonts w:cstheme="minorHAnsi"/>
          <w:bCs/>
        </w:rPr>
      </w:pPr>
    </w:p>
    <w:tbl>
      <w:tblPr>
        <w:tblStyle w:val="TableGrid"/>
        <w:tblpPr w:leftFromText="180" w:rightFromText="180" w:vertAnchor="text" w:horzAnchor="page" w:tblpX="1213" w:tblpY="134"/>
        <w:tblW w:w="8719" w:type="dxa"/>
        <w:tblLook w:val="04A0" w:firstRow="1" w:lastRow="0" w:firstColumn="1" w:lastColumn="0" w:noHBand="0" w:noVBand="1"/>
      </w:tblPr>
      <w:tblGrid>
        <w:gridCol w:w="1781"/>
        <w:gridCol w:w="846"/>
        <w:gridCol w:w="947"/>
        <w:gridCol w:w="1029"/>
        <w:gridCol w:w="1029"/>
        <w:gridCol w:w="1029"/>
        <w:gridCol w:w="1029"/>
        <w:gridCol w:w="1029"/>
      </w:tblGrid>
      <w:tr w:rsidR="00B148C4" w:rsidRPr="00907037" w14:paraId="444F1FDD" w14:textId="77777777" w:rsidTr="00D004EF">
        <w:trPr>
          <w:trHeight w:val="373"/>
        </w:trPr>
        <w:tc>
          <w:tcPr>
            <w:tcW w:w="1781" w:type="dxa"/>
            <w:tcBorders>
              <w:bottom w:val="single" w:sz="4" w:space="0" w:color="auto"/>
            </w:tcBorders>
          </w:tcPr>
          <w:p w14:paraId="4B64AD7C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 xml:space="preserve">Pikët </w:t>
            </w: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14:paraId="7060597E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0-7</w:t>
            </w:r>
          </w:p>
        </w:tc>
        <w:tc>
          <w:tcPr>
            <w:tcW w:w="947" w:type="dxa"/>
            <w:tcBorders>
              <w:bottom w:val="single" w:sz="4" w:space="0" w:color="auto"/>
            </w:tcBorders>
          </w:tcPr>
          <w:p w14:paraId="3B5622BF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8-1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27FC97B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12-1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2B617A8E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16-19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5A771A0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20-2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3BEF160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34-2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F3EB915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28-30</w:t>
            </w:r>
          </w:p>
        </w:tc>
      </w:tr>
      <w:tr w:rsidR="00B148C4" w:rsidRPr="00907037" w14:paraId="2663CF71" w14:textId="77777777" w:rsidTr="00D004EF">
        <w:trPr>
          <w:trHeight w:val="373"/>
        </w:trPr>
        <w:tc>
          <w:tcPr>
            <w:tcW w:w="1781" w:type="dxa"/>
            <w:tcBorders>
              <w:top w:val="single" w:sz="4" w:space="0" w:color="auto"/>
            </w:tcBorders>
          </w:tcPr>
          <w:p w14:paraId="2A8634D5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Nota</w:t>
            </w:r>
          </w:p>
        </w:tc>
        <w:tc>
          <w:tcPr>
            <w:tcW w:w="846" w:type="dxa"/>
            <w:tcBorders>
              <w:top w:val="single" w:sz="4" w:space="0" w:color="auto"/>
            </w:tcBorders>
          </w:tcPr>
          <w:p w14:paraId="79A59728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4</w:t>
            </w:r>
          </w:p>
        </w:tc>
        <w:tc>
          <w:tcPr>
            <w:tcW w:w="947" w:type="dxa"/>
            <w:tcBorders>
              <w:top w:val="single" w:sz="4" w:space="0" w:color="auto"/>
            </w:tcBorders>
          </w:tcPr>
          <w:p w14:paraId="60A4DA2E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F531245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0F0A8B3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B84A761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B161199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8AE00DC" w14:textId="77777777" w:rsidR="00B148C4" w:rsidRPr="00907037" w:rsidRDefault="00B148C4" w:rsidP="00907037">
            <w:pPr>
              <w:rPr>
                <w:rFonts w:eastAsiaTheme="minorEastAsia" w:cstheme="minorHAnsi"/>
              </w:rPr>
            </w:pPr>
            <w:r w:rsidRPr="00907037">
              <w:rPr>
                <w:rFonts w:eastAsiaTheme="minorEastAsia" w:cstheme="minorHAnsi"/>
              </w:rPr>
              <w:t>10</w:t>
            </w:r>
          </w:p>
        </w:tc>
      </w:tr>
    </w:tbl>
    <w:p w14:paraId="5E19DB85" w14:textId="77777777" w:rsidR="00B148C4" w:rsidRPr="00907037" w:rsidRDefault="00B148C4" w:rsidP="00907037">
      <w:pPr>
        <w:rPr>
          <w:rFonts w:cstheme="minorHAnsi"/>
          <w:bCs/>
        </w:rPr>
      </w:pPr>
    </w:p>
    <w:p w14:paraId="2107635F" w14:textId="77777777" w:rsidR="00BB767E" w:rsidRPr="00907037" w:rsidRDefault="00BB767E" w:rsidP="00907037">
      <w:pPr>
        <w:rPr>
          <w:rFonts w:cstheme="minorHAnsi"/>
        </w:rPr>
      </w:pPr>
    </w:p>
    <w:p w14:paraId="337BF620" w14:textId="77777777" w:rsidR="00B148C4" w:rsidRPr="00907037" w:rsidRDefault="00B148C4" w:rsidP="00907037">
      <w:pPr>
        <w:autoSpaceDE w:val="0"/>
        <w:autoSpaceDN w:val="0"/>
        <w:adjustRightInd w:val="0"/>
        <w:spacing w:after="0" w:line="240" w:lineRule="auto"/>
        <w:rPr>
          <w:rFonts w:eastAsia="AGaramondPro-Regular" w:cstheme="minorHAnsi"/>
          <w:b/>
        </w:rPr>
      </w:pPr>
    </w:p>
    <w:p w14:paraId="359DEF76" w14:textId="77777777" w:rsidR="00B148C4" w:rsidRPr="00907037" w:rsidRDefault="00B148C4" w:rsidP="00907037">
      <w:pPr>
        <w:autoSpaceDE w:val="0"/>
        <w:autoSpaceDN w:val="0"/>
        <w:adjustRightInd w:val="0"/>
        <w:spacing w:after="0" w:line="240" w:lineRule="auto"/>
        <w:rPr>
          <w:rFonts w:eastAsia="AGaramondPro-Regular" w:cstheme="minorHAnsi"/>
          <w:b/>
        </w:rPr>
      </w:pPr>
    </w:p>
    <w:p w14:paraId="06F84070" w14:textId="77777777" w:rsidR="00B148C4" w:rsidRPr="00907037" w:rsidRDefault="00B148C4" w:rsidP="00907037">
      <w:pPr>
        <w:autoSpaceDE w:val="0"/>
        <w:autoSpaceDN w:val="0"/>
        <w:adjustRightInd w:val="0"/>
        <w:spacing w:after="0" w:line="240" w:lineRule="auto"/>
        <w:rPr>
          <w:rFonts w:eastAsia="AGaramondPro-Regular" w:cstheme="minorHAnsi"/>
          <w:b/>
        </w:rPr>
      </w:pPr>
    </w:p>
    <w:p w14:paraId="7CCCAF7F" w14:textId="77777777" w:rsidR="00B148C4" w:rsidRPr="00907037" w:rsidRDefault="00B148C4" w:rsidP="00907037">
      <w:pPr>
        <w:autoSpaceDE w:val="0"/>
        <w:autoSpaceDN w:val="0"/>
        <w:adjustRightInd w:val="0"/>
        <w:spacing w:after="0" w:line="240" w:lineRule="auto"/>
        <w:rPr>
          <w:rFonts w:eastAsia="AGaramondPro-Regular" w:cstheme="minorHAnsi"/>
          <w:b/>
        </w:rPr>
      </w:pPr>
    </w:p>
    <w:p w14:paraId="53759EC9" w14:textId="4D547DFA" w:rsidR="00473E75" w:rsidRDefault="00473E75">
      <w:pPr>
        <w:rPr>
          <w:rFonts w:eastAsia="AGaramondPro-Regular" w:cstheme="minorHAnsi"/>
          <w:b/>
        </w:rPr>
      </w:pPr>
      <w:r>
        <w:rPr>
          <w:rFonts w:eastAsia="AGaramondPro-Regular" w:cstheme="minorHAnsi"/>
          <w:b/>
        </w:rPr>
        <w:br w:type="page"/>
      </w:r>
    </w:p>
    <w:p w14:paraId="62596467" w14:textId="77777777" w:rsidR="00D24777" w:rsidRPr="00907037" w:rsidRDefault="00D24777" w:rsidP="00907037">
      <w:pPr>
        <w:autoSpaceDE w:val="0"/>
        <w:autoSpaceDN w:val="0"/>
        <w:adjustRightInd w:val="0"/>
        <w:spacing w:after="0" w:line="240" w:lineRule="auto"/>
        <w:rPr>
          <w:rFonts w:eastAsia="AGaramondPro-Regular" w:cstheme="minorHAnsi"/>
          <w:b/>
        </w:rPr>
      </w:pPr>
      <w:r w:rsidRPr="00907037">
        <w:rPr>
          <w:rFonts w:eastAsia="AGaramondPro-Regular" w:cstheme="minorHAnsi"/>
          <w:b/>
        </w:rPr>
        <w:lastRenderedPageBreak/>
        <w:t>Tabela e specifikimeve (Blueprint)</w:t>
      </w:r>
    </w:p>
    <w:tbl>
      <w:tblPr>
        <w:tblStyle w:val="TableGrid"/>
        <w:tblW w:w="10881" w:type="dxa"/>
        <w:tblLayout w:type="fixed"/>
        <w:tblLook w:val="04A0" w:firstRow="1" w:lastRow="0" w:firstColumn="1" w:lastColumn="0" w:noHBand="0" w:noVBand="1"/>
      </w:tblPr>
      <w:tblGrid>
        <w:gridCol w:w="1382"/>
        <w:gridCol w:w="1136"/>
        <w:gridCol w:w="4820"/>
        <w:gridCol w:w="1134"/>
        <w:gridCol w:w="1134"/>
        <w:gridCol w:w="1275"/>
      </w:tblGrid>
      <w:tr w:rsidR="00D24777" w:rsidRPr="00907037" w14:paraId="69F741D5" w14:textId="77777777" w:rsidTr="005C35F1">
        <w:trPr>
          <w:trHeight w:val="473"/>
        </w:trPr>
        <w:tc>
          <w:tcPr>
            <w:tcW w:w="1382" w:type="dxa"/>
          </w:tcPr>
          <w:p w14:paraId="1A6DA607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 xml:space="preserve">Konceptet </w:t>
            </w:r>
          </w:p>
        </w:tc>
        <w:tc>
          <w:tcPr>
            <w:tcW w:w="1136" w:type="dxa"/>
          </w:tcPr>
          <w:p w14:paraId="1232AED1" w14:textId="77777777" w:rsidR="00473E75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ërqindja</w:t>
            </w:r>
          </w:p>
          <w:p w14:paraId="7B870F84" w14:textId="76A77B50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>Pikët</w:t>
            </w:r>
          </w:p>
        </w:tc>
        <w:tc>
          <w:tcPr>
            <w:tcW w:w="4820" w:type="dxa"/>
          </w:tcPr>
          <w:p w14:paraId="076B24E8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Rezultatet e të nxënit </w:t>
            </w:r>
          </w:p>
          <w:p w14:paraId="347385C4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>Nxënësi:</w:t>
            </w:r>
          </w:p>
        </w:tc>
        <w:tc>
          <w:tcPr>
            <w:tcW w:w="1134" w:type="dxa"/>
          </w:tcPr>
          <w:p w14:paraId="4EDF6D7E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Niveli II i </w:t>
            </w:r>
          </w:p>
          <w:p w14:paraId="6C786AF0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arritjes së </w:t>
            </w:r>
          </w:p>
          <w:p w14:paraId="62AB762B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>komp.</w:t>
            </w:r>
          </w:p>
        </w:tc>
        <w:tc>
          <w:tcPr>
            <w:tcW w:w="1134" w:type="dxa"/>
          </w:tcPr>
          <w:p w14:paraId="66E1288F" w14:textId="6E739CBF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>Niveli III i arritjes së komp.</w:t>
            </w:r>
          </w:p>
        </w:tc>
        <w:tc>
          <w:tcPr>
            <w:tcW w:w="1275" w:type="dxa"/>
          </w:tcPr>
          <w:p w14:paraId="66DDE717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cstheme="minorHAnsi"/>
              </w:rPr>
              <w:t>Niveli IV i arritjes së komp.</w:t>
            </w:r>
          </w:p>
        </w:tc>
      </w:tr>
      <w:tr w:rsidR="00D24777" w:rsidRPr="00907037" w14:paraId="0F2E306E" w14:textId="77777777" w:rsidTr="005C35F1">
        <w:trPr>
          <w:trHeight w:val="473"/>
        </w:trPr>
        <w:tc>
          <w:tcPr>
            <w:tcW w:w="1382" w:type="dxa"/>
          </w:tcPr>
          <w:p w14:paraId="4DA57879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Vektorët</w:t>
            </w:r>
          </w:p>
          <w:p w14:paraId="600B899B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6 orë</w:t>
            </w:r>
          </w:p>
        </w:tc>
        <w:tc>
          <w:tcPr>
            <w:tcW w:w="1136" w:type="dxa"/>
          </w:tcPr>
          <w:p w14:paraId="35AADC5F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25%</w:t>
            </w:r>
          </w:p>
          <w:p w14:paraId="76D4F2EA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7 pikë</w:t>
            </w:r>
          </w:p>
        </w:tc>
        <w:tc>
          <w:tcPr>
            <w:tcW w:w="4820" w:type="dxa"/>
          </w:tcPr>
          <w:p w14:paraId="6277E302" w14:textId="77777777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ërdor vektorët me dy koordinata;</w:t>
            </w:r>
          </w:p>
          <w:p w14:paraId="2C4CA210" w14:textId="5234C9B6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kupton paraqitjen gjeometrike të vektorit;</w:t>
            </w:r>
          </w:p>
          <w:p w14:paraId="12F20D97" w14:textId="6F38E30B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njehson gjatësinë e një vektori;</w:t>
            </w:r>
          </w:p>
          <w:p w14:paraId="6B002229" w14:textId="40A1BFC9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araqet gjeometrikisht vektorin kur njeh koordinatat e tij;</w:t>
            </w:r>
          </w:p>
          <w:p w14:paraId="7F2B6398" w14:textId="75598E18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mbledh gjeometrikisht vektorët (me rregullën e paralelogramit dhe të trekëndëshit);</w:t>
            </w:r>
          </w:p>
          <w:p w14:paraId="3E98C338" w14:textId="07AD3585" w:rsidR="00A979BA" w:rsidRPr="00907037" w:rsidRDefault="00A979BA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njeh dhe përdor vektorët kolinearë</w:t>
            </w:r>
          </w:p>
          <w:p w14:paraId="0585FEB5" w14:textId="163D81F2" w:rsidR="00903425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araqet në mënyrë algjebrike mbledhjen e vektorëve, si dhe shumëzimin e vektorit me një numër;</w:t>
            </w:r>
          </w:p>
          <w:p w14:paraId="0089248C" w14:textId="771CD387" w:rsidR="00D24777" w:rsidRPr="00907037" w:rsidRDefault="00903425" w:rsidP="0090703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ërdor vektorët për të zgjidhur situata problemore në kontekste të ndryshme</w:t>
            </w:r>
            <w:r w:rsidR="005C35F1">
              <w:rPr>
                <w:rFonts w:cstheme="minorHAnsi"/>
              </w:rPr>
              <w:t>;</w:t>
            </w:r>
          </w:p>
        </w:tc>
        <w:tc>
          <w:tcPr>
            <w:tcW w:w="1134" w:type="dxa"/>
          </w:tcPr>
          <w:p w14:paraId="284BCA94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7EA760B0" w14:textId="77777777" w:rsidR="00D24777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U1a(1)</w:t>
            </w:r>
          </w:p>
          <w:p w14:paraId="76352BDE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70E0E9D8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U1b(1)</w:t>
            </w:r>
          </w:p>
          <w:p w14:paraId="7F77E998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U1c(</w:t>
            </w:r>
            <w:r w:rsidR="00B148C4" w:rsidRPr="00907037">
              <w:rPr>
                <w:rFonts w:cstheme="minorHAnsi"/>
              </w:rPr>
              <w:t>2</w:t>
            </w:r>
            <w:r w:rsidRPr="00907037">
              <w:rPr>
                <w:rFonts w:cstheme="minorHAnsi"/>
              </w:rPr>
              <w:t>)</w:t>
            </w:r>
          </w:p>
          <w:p w14:paraId="659A642C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  <w:tc>
          <w:tcPr>
            <w:tcW w:w="1134" w:type="dxa"/>
          </w:tcPr>
          <w:p w14:paraId="6F01CFA3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33879062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72BAD64A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04BBDB29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35D35431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07519A4B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6098F574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670D448C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030B8DCC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6D4B83E7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051028FD" w14:textId="77777777" w:rsidR="00D24777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U2(2)</w:t>
            </w:r>
          </w:p>
          <w:p w14:paraId="580123E3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  <w:tc>
          <w:tcPr>
            <w:tcW w:w="1275" w:type="dxa"/>
          </w:tcPr>
          <w:p w14:paraId="3ECA9B39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7DB1B8CA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260B0A7B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109DD625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122D0B88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65201BD3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1BD84911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5377DBBB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38356482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735DA551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6A9C0950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433226CB" w14:textId="77777777" w:rsidR="00A979BA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  <w:p w14:paraId="56D9E4CA" w14:textId="77777777" w:rsidR="00D24777" w:rsidRPr="00907037" w:rsidRDefault="00A979BA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U3(2)</w:t>
            </w:r>
          </w:p>
          <w:p w14:paraId="002B10BF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</w:tr>
      <w:tr w:rsidR="00D24777" w:rsidRPr="00907037" w14:paraId="1FF19F98" w14:textId="77777777" w:rsidTr="005C35F1">
        <w:trPr>
          <w:trHeight w:val="473"/>
        </w:trPr>
        <w:tc>
          <w:tcPr>
            <w:tcW w:w="1382" w:type="dxa"/>
          </w:tcPr>
          <w:p w14:paraId="7A04928C" w14:textId="7AC859C5" w:rsidR="00D24777" w:rsidRDefault="00D24777" w:rsidP="00907037">
            <w:pPr>
              <w:rPr>
                <w:rFonts w:cstheme="minorHAnsi"/>
                <w:lang w:eastAsia="sq-AL"/>
              </w:rPr>
            </w:pPr>
            <w:r w:rsidRPr="00907037">
              <w:rPr>
                <w:rFonts w:cstheme="minorHAnsi"/>
                <w:lang w:eastAsia="sq-AL"/>
              </w:rPr>
              <w:t>Mbledhja</w:t>
            </w:r>
            <w:r w:rsidR="00473E75">
              <w:rPr>
                <w:rFonts w:cstheme="minorHAnsi"/>
                <w:lang w:eastAsia="sq-AL"/>
              </w:rPr>
              <w:t>,</w:t>
            </w:r>
            <w:r w:rsidRPr="00907037">
              <w:rPr>
                <w:rFonts w:cstheme="minorHAnsi"/>
                <w:lang w:eastAsia="sq-AL"/>
              </w:rPr>
              <w:t xml:space="preserve"> paraqitja dhe interpretimi I të dhënave</w:t>
            </w:r>
          </w:p>
          <w:p w14:paraId="1C7701F9" w14:textId="77777777" w:rsidR="00D24777" w:rsidRPr="00907037" w:rsidRDefault="00D24777" w:rsidP="00907037">
            <w:pPr>
              <w:rPr>
                <w:rFonts w:eastAsia="AGaramondPro-Regular" w:cstheme="minorHAnsi"/>
              </w:rPr>
            </w:pPr>
            <w:r w:rsidRPr="00907037">
              <w:rPr>
                <w:rFonts w:cstheme="minorHAnsi"/>
                <w:lang w:eastAsia="sq-AL"/>
              </w:rPr>
              <w:t>10 orë</w:t>
            </w:r>
          </w:p>
        </w:tc>
        <w:tc>
          <w:tcPr>
            <w:tcW w:w="1136" w:type="dxa"/>
          </w:tcPr>
          <w:p w14:paraId="1C9375EA" w14:textId="77777777" w:rsidR="00D2477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42%</w:t>
            </w:r>
          </w:p>
          <w:p w14:paraId="601F5E48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12 pikë</w:t>
            </w:r>
          </w:p>
        </w:tc>
        <w:tc>
          <w:tcPr>
            <w:tcW w:w="4820" w:type="dxa"/>
          </w:tcPr>
          <w:p w14:paraId="2E70ECEA" w14:textId="77180C26" w:rsidR="00D24777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ërdor kampionin për të nxjerrë përfundime për popullatën;</w:t>
            </w:r>
          </w:p>
          <w:p w14:paraId="3D3D910B" w14:textId="77777777" w:rsidR="00D60885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përzgjedh teknikën e përshtatshme për të gjetur kampionin për zgjidhjen e situatave problemore statistikore, </w:t>
            </w:r>
          </w:p>
          <w:p w14:paraId="7DF22A22" w14:textId="6E998D8B" w:rsidR="00D60885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interpreton diagrame për të dhëna me një ndryshore, përfshirë edhe faktin se syprina e një histogrami paraqet dendurinë;</w:t>
            </w:r>
          </w:p>
          <w:p w14:paraId="4E476412" w14:textId="5E878C54" w:rsidR="00D60885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interpreton skatergrafin dhe regresin e thjeshtë linear për të dhëna me dy ndryshore</w:t>
            </w:r>
          </w:p>
          <w:p w14:paraId="23D6DAFC" w14:textId="7D97F8FD" w:rsidR="00D60885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njeh dhe interpreton kategori të veçanta në të dhënat dhe diagramet statistikore;</w:t>
            </w:r>
          </w:p>
          <w:p w14:paraId="049BC43A" w14:textId="1E0E8B53" w:rsidR="00D60885" w:rsidRPr="00907037" w:rsidRDefault="00D60885" w:rsidP="00907037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pastron të dhëna që kanë të bëjnë me të dhëna të munguara, kategori të veçanta, apo të dhëna të gabuara</w:t>
            </w:r>
            <w:r w:rsidR="005C35F1">
              <w:rPr>
                <w:rFonts w:cstheme="minorHAnsi"/>
              </w:rPr>
              <w:t>;</w:t>
            </w:r>
          </w:p>
        </w:tc>
        <w:tc>
          <w:tcPr>
            <w:tcW w:w="1134" w:type="dxa"/>
          </w:tcPr>
          <w:p w14:paraId="66C38DE7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727D6E4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4E6BF252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1E3C199E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02AF9679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252C4BCB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2F646831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6a(2)</w:t>
            </w:r>
          </w:p>
          <w:p w14:paraId="39FDE82F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5CC11862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6D1421D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54E23C8F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063A14B1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6b(2)</w:t>
            </w:r>
          </w:p>
        </w:tc>
        <w:tc>
          <w:tcPr>
            <w:tcW w:w="1134" w:type="dxa"/>
          </w:tcPr>
          <w:p w14:paraId="7D387C80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B0D2F29" w14:textId="77777777" w:rsidR="00D24777" w:rsidRPr="00907037" w:rsidRDefault="00B71C75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4a(2)</w:t>
            </w:r>
          </w:p>
          <w:p w14:paraId="43D7310E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3181B4FD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58090BA6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5a(2)</w:t>
            </w:r>
          </w:p>
          <w:p w14:paraId="6E10D2EB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167865A1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23DF8677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513646D1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2A47939F" w14:textId="77777777" w:rsidR="002B698A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6c(2)</w:t>
            </w:r>
          </w:p>
        </w:tc>
        <w:tc>
          <w:tcPr>
            <w:tcW w:w="1275" w:type="dxa"/>
          </w:tcPr>
          <w:p w14:paraId="16F7107C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1F4010BB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7CEABCC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4EA1B775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2D07D135" w14:textId="77777777" w:rsidR="00D24777" w:rsidRPr="00907037" w:rsidRDefault="002B698A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5b(2)</w:t>
            </w:r>
          </w:p>
        </w:tc>
      </w:tr>
      <w:tr w:rsidR="00D24777" w:rsidRPr="00907037" w14:paraId="5EB5BCB2" w14:textId="77777777" w:rsidTr="005C35F1">
        <w:trPr>
          <w:trHeight w:val="491"/>
        </w:trPr>
        <w:tc>
          <w:tcPr>
            <w:tcW w:w="1382" w:type="dxa"/>
          </w:tcPr>
          <w:p w14:paraId="13844CAF" w14:textId="77777777" w:rsidR="00D24777" w:rsidRDefault="00903425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Probabiliteti dhe ndryshoret diskrete të rastit</w:t>
            </w:r>
          </w:p>
          <w:p w14:paraId="557E8D78" w14:textId="77777777" w:rsidR="00903425" w:rsidRPr="00907037" w:rsidRDefault="00903425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8 orë</w:t>
            </w:r>
          </w:p>
        </w:tc>
        <w:tc>
          <w:tcPr>
            <w:tcW w:w="1136" w:type="dxa"/>
          </w:tcPr>
          <w:p w14:paraId="730621C3" w14:textId="77777777" w:rsidR="00D24777" w:rsidRDefault="00903425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33%</w:t>
            </w:r>
          </w:p>
          <w:p w14:paraId="4D4A28A1" w14:textId="77777777" w:rsidR="00903425" w:rsidRPr="00907037" w:rsidRDefault="00903425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  <w:b/>
              </w:rPr>
            </w:pPr>
            <w:r w:rsidRPr="00907037">
              <w:rPr>
                <w:rFonts w:eastAsia="AGaramondPro-Regular" w:cstheme="minorHAnsi"/>
              </w:rPr>
              <w:t>10 pikë</w:t>
            </w:r>
          </w:p>
        </w:tc>
        <w:tc>
          <w:tcPr>
            <w:tcW w:w="4820" w:type="dxa"/>
          </w:tcPr>
          <w:p w14:paraId="31058CD2" w14:textId="77777777" w:rsidR="002B698A" w:rsidRPr="00907037" w:rsidRDefault="002B698A" w:rsidP="00907037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njehson probabilitetin e ngjarjeve të pavarura dhe të ngjarjeve të papajtueshme; </w:t>
            </w:r>
          </w:p>
          <w:p w14:paraId="3CF81015" w14:textId="186D1DEE" w:rsidR="00D24777" w:rsidRPr="00907037" w:rsidRDefault="002B698A" w:rsidP="00907037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 xml:space="preserve">kupton lidhjen e shpërndarjes së </w:t>
            </w:r>
            <w:r w:rsidR="00473E75" w:rsidRPr="00907037">
              <w:rPr>
                <w:rFonts w:cstheme="minorHAnsi"/>
              </w:rPr>
              <w:t>variabileve</w:t>
            </w:r>
            <w:r w:rsidRPr="00907037">
              <w:rPr>
                <w:rFonts w:cstheme="minorHAnsi"/>
              </w:rPr>
              <w:t xml:space="preserve"> diskrete;</w:t>
            </w:r>
          </w:p>
          <w:p w14:paraId="138DCD86" w14:textId="09F5A7BB" w:rsidR="002B698A" w:rsidRPr="00907037" w:rsidRDefault="002B698A" w:rsidP="00907037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rFonts w:cstheme="minorHAnsi"/>
              </w:rPr>
            </w:pPr>
            <w:r w:rsidRPr="00907037">
              <w:rPr>
                <w:rFonts w:cstheme="minorHAnsi"/>
              </w:rPr>
              <w:t>njehson dhe interpreton probabilitetin me kusht nëpërmjet paraqitjeve të dendurive me tabela me dy hyrje, me diagramin pemë dhe diagramin e Venit.</w:t>
            </w:r>
          </w:p>
        </w:tc>
        <w:tc>
          <w:tcPr>
            <w:tcW w:w="1134" w:type="dxa"/>
          </w:tcPr>
          <w:p w14:paraId="421243A1" w14:textId="77777777" w:rsidR="00D24777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U</w:t>
            </w:r>
            <w:r w:rsidR="00745DB6" w:rsidRPr="00907037">
              <w:rPr>
                <w:rFonts w:eastAsia="AGaramondPro-Regular" w:cstheme="minorHAnsi"/>
              </w:rPr>
              <w:t>7a(2)</w:t>
            </w:r>
          </w:p>
          <w:p w14:paraId="51B948EF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4C2FE3AC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U8a(2)</w:t>
            </w:r>
          </w:p>
        </w:tc>
        <w:tc>
          <w:tcPr>
            <w:tcW w:w="1134" w:type="dxa"/>
          </w:tcPr>
          <w:p w14:paraId="643E1812" w14:textId="77777777" w:rsidR="00D24777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U</w:t>
            </w:r>
            <w:r w:rsidR="00745DB6" w:rsidRPr="00907037">
              <w:rPr>
                <w:rFonts w:eastAsia="AGaramondPro-Regular" w:cstheme="minorHAnsi"/>
              </w:rPr>
              <w:t>7b(2)</w:t>
            </w:r>
          </w:p>
          <w:p w14:paraId="3D2E5B88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367A46F3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U8b(2)</w:t>
            </w:r>
          </w:p>
        </w:tc>
        <w:tc>
          <w:tcPr>
            <w:tcW w:w="1275" w:type="dxa"/>
          </w:tcPr>
          <w:p w14:paraId="0C00AA41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10902827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05611DEA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9C540E4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1F577573" w14:textId="77777777" w:rsidR="00B148C4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</w:p>
          <w:p w14:paraId="794171C0" w14:textId="77777777" w:rsidR="00D24777" w:rsidRPr="00907037" w:rsidRDefault="00B148C4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</w:rPr>
            </w:pPr>
            <w:r w:rsidRPr="00907037">
              <w:rPr>
                <w:rFonts w:eastAsia="AGaramondPro-Regular" w:cstheme="minorHAnsi"/>
              </w:rPr>
              <w:t>U</w:t>
            </w:r>
            <w:r w:rsidR="00745DB6" w:rsidRPr="00907037">
              <w:rPr>
                <w:rFonts w:eastAsia="AGaramondPro-Regular" w:cstheme="minorHAnsi"/>
              </w:rPr>
              <w:t>7c(2)</w:t>
            </w:r>
          </w:p>
        </w:tc>
      </w:tr>
      <w:tr w:rsidR="00D24777" w:rsidRPr="00907037" w14:paraId="0A892866" w14:textId="77777777" w:rsidTr="005C35F1">
        <w:trPr>
          <w:trHeight w:val="491"/>
        </w:trPr>
        <w:tc>
          <w:tcPr>
            <w:tcW w:w="1382" w:type="dxa"/>
          </w:tcPr>
          <w:p w14:paraId="7D14F2DE" w14:textId="3360ED39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Pikët total</w:t>
            </w:r>
            <w:r w:rsidR="00473E75">
              <w:rPr>
                <w:rFonts w:cstheme="minorHAnsi"/>
                <w:b/>
              </w:rPr>
              <w:t>e</w:t>
            </w:r>
            <w:r w:rsidRPr="00907037">
              <w:rPr>
                <w:rFonts w:cstheme="minorHAnsi"/>
                <w:b/>
              </w:rPr>
              <w:t xml:space="preserve"> të testit</w:t>
            </w:r>
          </w:p>
        </w:tc>
        <w:tc>
          <w:tcPr>
            <w:tcW w:w="1136" w:type="dxa"/>
          </w:tcPr>
          <w:p w14:paraId="61A934F1" w14:textId="77777777" w:rsidR="00473E75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100%</w:t>
            </w:r>
          </w:p>
          <w:p w14:paraId="27B638AB" w14:textId="37FC35D0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30 pikë</w:t>
            </w:r>
          </w:p>
        </w:tc>
        <w:tc>
          <w:tcPr>
            <w:tcW w:w="4820" w:type="dxa"/>
          </w:tcPr>
          <w:p w14:paraId="14A8C214" w14:textId="77777777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eastAsia="AGaramondPro-Regular" w:cstheme="minorHAnsi"/>
                <w:b/>
              </w:rPr>
            </w:pPr>
          </w:p>
        </w:tc>
        <w:tc>
          <w:tcPr>
            <w:tcW w:w="1134" w:type="dxa"/>
          </w:tcPr>
          <w:p w14:paraId="59FE81BC" w14:textId="77777777" w:rsidR="00473E75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40%</w:t>
            </w:r>
          </w:p>
          <w:p w14:paraId="292A3775" w14:textId="2F03B570" w:rsidR="00D24777" w:rsidRPr="00907037" w:rsidRDefault="00D24777" w:rsidP="00907037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12</w:t>
            </w:r>
            <w:r w:rsidR="005C35F1">
              <w:rPr>
                <w:rFonts w:cstheme="minorHAnsi"/>
                <w:b/>
              </w:rPr>
              <w:t xml:space="preserve"> </w:t>
            </w:r>
            <w:r w:rsidRPr="00907037">
              <w:rPr>
                <w:rFonts w:cstheme="minorHAnsi"/>
                <w:b/>
              </w:rPr>
              <w:t>pikë</w:t>
            </w:r>
          </w:p>
        </w:tc>
        <w:tc>
          <w:tcPr>
            <w:tcW w:w="1134" w:type="dxa"/>
          </w:tcPr>
          <w:p w14:paraId="74DD12F3" w14:textId="77777777" w:rsidR="00473E75" w:rsidRDefault="00D24777" w:rsidP="00473E75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40%</w:t>
            </w:r>
          </w:p>
          <w:p w14:paraId="7C111A6A" w14:textId="1F6EB331" w:rsidR="00D24777" w:rsidRPr="00907037" w:rsidRDefault="00D24777" w:rsidP="00473E75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12 pikë</w:t>
            </w:r>
          </w:p>
        </w:tc>
        <w:tc>
          <w:tcPr>
            <w:tcW w:w="1275" w:type="dxa"/>
          </w:tcPr>
          <w:p w14:paraId="6998AF18" w14:textId="77777777" w:rsidR="00473E75" w:rsidRDefault="00D24777" w:rsidP="00473E75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20%</w:t>
            </w:r>
          </w:p>
          <w:p w14:paraId="2E5B95A8" w14:textId="218219F1" w:rsidR="00D24777" w:rsidRPr="00907037" w:rsidRDefault="00D24777" w:rsidP="00473E75">
            <w:pPr>
              <w:autoSpaceDE w:val="0"/>
              <w:autoSpaceDN w:val="0"/>
              <w:adjustRightInd w:val="0"/>
              <w:rPr>
                <w:rFonts w:cstheme="minorHAnsi"/>
                <w:b/>
              </w:rPr>
            </w:pPr>
            <w:r w:rsidRPr="00907037">
              <w:rPr>
                <w:rFonts w:cstheme="minorHAnsi"/>
                <w:b/>
              </w:rPr>
              <w:t>6</w:t>
            </w:r>
            <w:r w:rsidR="00473E75">
              <w:rPr>
                <w:rFonts w:cstheme="minorHAnsi"/>
                <w:b/>
              </w:rPr>
              <w:t xml:space="preserve"> </w:t>
            </w:r>
            <w:r w:rsidRPr="00907037">
              <w:rPr>
                <w:rFonts w:cstheme="minorHAnsi"/>
                <w:b/>
              </w:rPr>
              <w:t>pikë</w:t>
            </w:r>
          </w:p>
        </w:tc>
      </w:tr>
    </w:tbl>
    <w:p w14:paraId="5199AF34" w14:textId="77777777" w:rsidR="00542C2C" w:rsidRPr="00907037" w:rsidRDefault="00542C2C" w:rsidP="00907037">
      <w:pPr>
        <w:autoSpaceDE w:val="0"/>
        <w:autoSpaceDN w:val="0"/>
        <w:adjustRightInd w:val="0"/>
        <w:spacing w:after="0" w:line="240" w:lineRule="auto"/>
        <w:rPr>
          <w:rFonts w:cstheme="minorHAnsi"/>
          <w:bCs/>
        </w:rPr>
      </w:pPr>
    </w:p>
    <w:sectPr w:rsidR="00542C2C" w:rsidRPr="00907037" w:rsidSect="007F2326">
      <w:headerReference w:type="default" r:id="rId11"/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5F2C3B" w14:textId="77777777" w:rsidR="00E3429A" w:rsidRPr="00907037" w:rsidRDefault="00E3429A" w:rsidP="007B3594">
      <w:pPr>
        <w:spacing w:after="0" w:line="240" w:lineRule="auto"/>
      </w:pPr>
      <w:r w:rsidRPr="00907037">
        <w:separator/>
      </w:r>
    </w:p>
  </w:endnote>
  <w:endnote w:type="continuationSeparator" w:id="0">
    <w:p w14:paraId="22094A6F" w14:textId="77777777" w:rsidR="00E3429A" w:rsidRPr="00907037" w:rsidRDefault="00E3429A" w:rsidP="007B3594">
      <w:pPr>
        <w:spacing w:after="0" w:line="240" w:lineRule="auto"/>
      </w:pPr>
      <w:r w:rsidRPr="0090703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ramondPro-Regular">
    <w:altName w:val="Malgun Gothic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6102366"/>
      <w:docPartObj>
        <w:docPartGallery w:val="Page Numbers (Bottom of Page)"/>
        <w:docPartUnique/>
      </w:docPartObj>
    </w:sdtPr>
    <w:sdtContent>
      <w:p w14:paraId="7B1EEBEF" w14:textId="77777777" w:rsidR="00D24777" w:rsidRPr="00907037" w:rsidRDefault="00D24777">
        <w:pPr>
          <w:pStyle w:val="Footer"/>
          <w:jc w:val="center"/>
        </w:pPr>
        <w:r w:rsidRPr="00907037">
          <w:fldChar w:fldCharType="begin"/>
        </w:r>
        <w:r w:rsidRPr="00907037">
          <w:instrText xml:space="preserve"> PAGE   \* MERGEFORMAT </w:instrText>
        </w:r>
        <w:r w:rsidRPr="00907037">
          <w:fldChar w:fldCharType="separate"/>
        </w:r>
        <w:r w:rsidR="00CB2812" w:rsidRPr="00907037">
          <w:t>2</w:t>
        </w:r>
        <w:r w:rsidRPr="00907037">
          <w:fldChar w:fldCharType="end"/>
        </w:r>
      </w:p>
    </w:sdtContent>
  </w:sdt>
  <w:p w14:paraId="6C4E19B2" w14:textId="77777777" w:rsidR="00D24777" w:rsidRPr="00907037" w:rsidRDefault="00D24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B311E1" w14:textId="77777777" w:rsidR="00E3429A" w:rsidRPr="00907037" w:rsidRDefault="00E3429A" w:rsidP="007B3594">
      <w:pPr>
        <w:spacing w:after="0" w:line="240" w:lineRule="auto"/>
      </w:pPr>
      <w:r w:rsidRPr="00907037">
        <w:separator/>
      </w:r>
    </w:p>
  </w:footnote>
  <w:footnote w:type="continuationSeparator" w:id="0">
    <w:p w14:paraId="2362F4D4" w14:textId="77777777" w:rsidR="00E3429A" w:rsidRPr="00907037" w:rsidRDefault="00E3429A" w:rsidP="007B3594">
      <w:pPr>
        <w:spacing w:after="0" w:line="240" w:lineRule="auto"/>
      </w:pPr>
      <w:r w:rsidRPr="00907037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0282"/>
      <w:docPartObj>
        <w:docPartGallery w:val="Page Numbers (Top of Page)"/>
        <w:docPartUnique/>
      </w:docPartObj>
    </w:sdtPr>
    <w:sdtContent>
      <w:p w14:paraId="70724EA6" w14:textId="77777777" w:rsidR="00D24777" w:rsidRPr="00907037" w:rsidRDefault="00000000">
        <w:pPr>
          <w:pStyle w:val="Header"/>
          <w:jc w:val="center"/>
        </w:pPr>
      </w:p>
    </w:sdtContent>
  </w:sdt>
  <w:p w14:paraId="6C402B1E" w14:textId="77777777" w:rsidR="00D24777" w:rsidRPr="00907037" w:rsidRDefault="00D24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F2B6C"/>
    <w:multiLevelType w:val="hybridMultilevel"/>
    <w:tmpl w:val="3690B0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4CF5"/>
    <w:multiLevelType w:val="hybridMultilevel"/>
    <w:tmpl w:val="C8E0E868"/>
    <w:lvl w:ilvl="0" w:tplc="3516FC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187E6C"/>
    <w:multiLevelType w:val="hybridMultilevel"/>
    <w:tmpl w:val="A022E72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C13654"/>
    <w:multiLevelType w:val="hybridMultilevel"/>
    <w:tmpl w:val="9E86EF4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8D5517"/>
    <w:multiLevelType w:val="hybridMultilevel"/>
    <w:tmpl w:val="A686CB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0022F1"/>
    <w:multiLevelType w:val="hybridMultilevel"/>
    <w:tmpl w:val="3626CB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862635"/>
    <w:multiLevelType w:val="hybridMultilevel"/>
    <w:tmpl w:val="F02209F8"/>
    <w:lvl w:ilvl="0" w:tplc="3AE238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704E1E"/>
    <w:multiLevelType w:val="hybridMultilevel"/>
    <w:tmpl w:val="24E01298"/>
    <w:lvl w:ilvl="0" w:tplc="3AE238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BE04481"/>
    <w:multiLevelType w:val="hybridMultilevel"/>
    <w:tmpl w:val="BB984AB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D4778DA"/>
    <w:multiLevelType w:val="hybridMultilevel"/>
    <w:tmpl w:val="E7B230A8"/>
    <w:lvl w:ilvl="0" w:tplc="3AE238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018701597">
    <w:abstractNumId w:val="2"/>
  </w:num>
  <w:num w:numId="2" w16cid:durableId="1659072695">
    <w:abstractNumId w:val="3"/>
  </w:num>
  <w:num w:numId="3" w16cid:durableId="1264729073">
    <w:abstractNumId w:val="5"/>
  </w:num>
  <w:num w:numId="4" w16cid:durableId="569079141">
    <w:abstractNumId w:val="4"/>
  </w:num>
  <w:num w:numId="5" w16cid:durableId="1062631340">
    <w:abstractNumId w:val="1"/>
  </w:num>
  <w:num w:numId="6" w16cid:durableId="1981836763">
    <w:abstractNumId w:val="0"/>
  </w:num>
  <w:num w:numId="7" w16cid:durableId="1486319288">
    <w:abstractNumId w:val="7"/>
  </w:num>
  <w:num w:numId="8" w16cid:durableId="1989551179">
    <w:abstractNumId w:val="6"/>
  </w:num>
  <w:num w:numId="9" w16cid:durableId="1568419040">
    <w:abstractNumId w:val="8"/>
  </w:num>
  <w:num w:numId="10" w16cid:durableId="1122980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F2326"/>
    <w:rsid w:val="00003045"/>
    <w:rsid w:val="000242D9"/>
    <w:rsid w:val="00037F26"/>
    <w:rsid w:val="000A677D"/>
    <w:rsid w:val="000A7223"/>
    <w:rsid w:val="000D0A17"/>
    <w:rsid w:val="000E63AB"/>
    <w:rsid w:val="00153312"/>
    <w:rsid w:val="00175A7B"/>
    <w:rsid w:val="002B698A"/>
    <w:rsid w:val="002D72A9"/>
    <w:rsid w:val="003611CE"/>
    <w:rsid w:val="00391748"/>
    <w:rsid w:val="00402A2C"/>
    <w:rsid w:val="004130C3"/>
    <w:rsid w:val="0045314F"/>
    <w:rsid w:val="00473E75"/>
    <w:rsid w:val="00500DEC"/>
    <w:rsid w:val="0051525E"/>
    <w:rsid w:val="00542C2C"/>
    <w:rsid w:val="005466FF"/>
    <w:rsid w:val="005B20A6"/>
    <w:rsid w:val="005B7C30"/>
    <w:rsid w:val="005C35F1"/>
    <w:rsid w:val="0060311F"/>
    <w:rsid w:val="00633087"/>
    <w:rsid w:val="00662020"/>
    <w:rsid w:val="006672F6"/>
    <w:rsid w:val="006B6146"/>
    <w:rsid w:val="006C58F9"/>
    <w:rsid w:val="006D251D"/>
    <w:rsid w:val="006F69DC"/>
    <w:rsid w:val="00737307"/>
    <w:rsid w:val="00740227"/>
    <w:rsid w:val="00745DB6"/>
    <w:rsid w:val="007870A8"/>
    <w:rsid w:val="007B3594"/>
    <w:rsid w:val="007D0771"/>
    <w:rsid w:val="007E0870"/>
    <w:rsid w:val="007F2326"/>
    <w:rsid w:val="007F36BD"/>
    <w:rsid w:val="00821C67"/>
    <w:rsid w:val="00887D3A"/>
    <w:rsid w:val="008C3E19"/>
    <w:rsid w:val="00903425"/>
    <w:rsid w:val="00907037"/>
    <w:rsid w:val="00922298"/>
    <w:rsid w:val="00930339"/>
    <w:rsid w:val="00976FD3"/>
    <w:rsid w:val="009C2A54"/>
    <w:rsid w:val="00A23D1D"/>
    <w:rsid w:val="00A321A1"/>
    <w:rsid w:val="00A979BA"/>
    <w:rsid w:val="00AA3FA5"/>
    <w:rsid w:val="00AA4711"/>
    <w:rsid w:val="00B148C4"/>
    <w:rsid w:val="00B468FE"/>
    <w:rsid w:val="00B71C75"/>
    <w:rsid w:val="00B71D4B"/>
    <w:rsid w:val="00BB767E"/>
    <w:rsid w:val="00CB2812"/>
    <w:rsid w:val="00CF328A"/>
    <w:rsid w:val="00D0714B"/>
    <w:rsid w:val="00D23E65"/>
    <w:rsid w:val="00D24777"/>
    <w:rsid w:val="00D37FA2"/>
    <w:rsid w:val="00D40C12"/>
    <w:rsid w:val="00D4467B"/>
    <w:rsid w:val="00D60885"/>
    <w:rsid w:val="00DB7BD8"/>
    <w:rsid w:val="00DF7A87"/>
    <w:rsid w:val="00E3429A"/>
    <w:rsid w:val="00E55E14"/>
    <w:rsid w:val="00F14310"/>
    <w:rsid w:val="00F84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1" type="connector" idref="#_x0000_s1029"/>
        <o:r id="V:Rule2" type="connector" idref="#_x0000_s1030"/>
      </o:rules>
    </o:shapelayout>
  </w:shapeDefaults>
  <w:decimalSymbol w:val=","/>
  <w:listSeparator w:val=";"/>
  <w14:docId w14:val="68345B8B"/>
  <w15:docId w15:val="{708C8B2D-FE74-4ACA-AD19-786AB5C9F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5E14"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2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3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40C12"/>
    <w:rPr>
      <w:color w:val="808080"/>
    </w:rPr>
  </w:style>
  <w:style w:type="table" w:styleId="TableGrid">
    <w:name w:val="Table Grid"/>
    <w:basedOn w:val="TableNormal"/>
    <w:uiPriority w:val="59"/>
    <w:rsid w:val="005B7C3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7B35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3594"/>
  </w:style>
  <w:style w:type="paragraph" w:styleId="Footer">
    <w:name w:val="footer"/>
    <w:basedOn w:val="Normal"/>
    <w:link w:val="FooterChar"/>
    <w:uiPriority w:val="99"/>
    <w:unhideWhenUsed/>
    <w:rsid w:val="007B35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3594"/>
  </w:style>
  <w:style w:type="paragraph" w:styleId="ListParagraph">
    <w:name w:val="List Paragraph"/>
    <w:basedOn w:val="Normal"/>
    <w:uiPriority w:val="34"/>
    <w:qFormat/>
    <w:rsid w:val="00821C67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402A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</TotalTime>
  <Pages>3</Pages>
  <Words>683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Erg</cp:lastModifiedBy>
  <cp:revision>21</cp:revision>
  <dcterms:created xsi:type="dcterms:W3CDTF">2019-01-27T15:03:00Z</dcterms:created>
  <dcterms:modified xsi:type="dcterms:W3CDTF">2023-07-13T09:55:00Z</dcterms:modified>
</cp:coreProperties>
</file>